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826E4" w:rsidRDefault="00FC240A" w:rsidP="007143DA">
      <w:pPr>
        <w:pStyle w:val="Heading1"/>
        <w:jc w:val="center"/>
        <w:rPr>
          <w:rFonts w:ascii="Monotype Corsiva" w:hAnsi="Monotype Corsiva" w:cs="Monotype Corsiva"/>
        </w:rPr>
      </w:pPr>
      <w:r>
        <w:rPr>
          <w:rFonts w:ascii="Monotype Corsiva" w:hAnsi="Monotype Corsiva"/>
        </w:rPr>
        <w:t xml:space="preserve">Practical Session </w:t>
      </w:r>
      <w:r w:rsidR="005826E4">
        <w:rPr>
          <w:rFonts w:ascii="Monotype Corsiva" w:hAnsi="Monotype Corsiva"/>
        </w:rPr>
        <w:t>No. 1</w:t>
      </w:r>
      <w:r w:rsidR="007143DA">
        <w:rPr>
          <w:rFonts w:ascii="Monotype Corsiva" w:hAnsi="Monotype Corsiva"/>
        </w:rPr>
        <w:t>2</w:t>
      </w:r>
      <w:r w:rsidR="00C17726">
        <w:rPr>
          <w:rFonts w:ascii="Monotype Corsiva" w:hAnsi="Monotype Corsiva"/>
        </w:rPr>
        <w:t xml:space="preserve"> – Graphs, BFS, DFS Topological Sort</w:t>
      </w:r>
    </w:p>
    <w:tbl>
      <w:tblPr>
        <w:tblW w:w="0" w:type="auto"/>
        <w:jc w:val="center"/>
        <w:tblCellSpacing w:w="15" w:type="dxa"/>
        <w:tblBorders>
          <w:top w:val="outset" w:sz="18" w:space="0" w:color="8B4513"/>
          <w:left w:val="outset" w:sz="18" w:space="0" w:color="8B4513"/>
          <w:bottom w:val="outset" w:sz="18" w:space="0" w:color="8B4513"/>
          <w:right w:val="outset" w:sz="18" w:space="0" w:color="8B4513"/>
        </w:tblBorders>
        <w:tblCellMar>
          <w:top w:w="75" w:type="dxa"/>
          <w:left w:w="75" w:type="dxa"/>
          <w:bottom w:w="75" w:type="dxa"/>
          <w:right w:w="75" w:type="dxa"/>
        </w:tblCellMar>
        <w:tblLook w:val="0000"/>
      </w:tblPr>
      <w:tblGrid>
        <w:gridCol w:w="1775"/>
        <w:gridCol w:w="7105"/>
      </w:tblGrid>
      <w:tr w:rsidR="00255A12" w:rsidTr="00255A12">
        <w:trPr>
          <w:tblCellSpacing w:w="15" w:type="dxa"/>
          <w:jc w:val="center"/>
        </w:trPr>
        <w:tc>
          <w:tcPr>
            <w:tcW w:w="0" w:type="auto"/>
            <w:gridSpan w:val="2"/>
            <w:tcBorders>
              <w:top w:val="outset" w:sz="6" w:space="0" w:color="8B4513"/>
              <w:left w:val="outset" w:sz="6" w:space="0" w:color="8B4513"/>
              <w:bottom w:val="outset" w:sz="6" w:space="0" w:color="8B4513"/>
              <w:right w:val="outset" w:sz="6" w:space="0" w:color="8B4513"/>
            </w:tcBorders>
            <w:vAlign w:val="center"/>
          </w:tcPr>
          <w:p w:rsidR="00255A12" w:rsidRDefault="00255A12" w:rsidP="00EC4339">
            <w:pPr>
              <w:jc w:val="center"/>
            </w:pPr>
            <w:r>
              <w:rPr>
                <w:b/>
                <w:bCs/>
              </w:rPr>
              <w:t>Graphs and BFS</w:t>
            </w:r>
          </w:p>
        </w:tc>
      </w:tr>
      <w:tr w:rsidR="00255A12" w:rsidTr="00255A12">
        <w:trPr>
          <w:tblCellSpacing w:w="15" w:type="dxa"/>
          <w:jc w:val="center"/>
        </w:trPr>
        <w:tc>
          <w:tcPr>
            <w:tcW w:w="1730" w:type="dxa"/>
            <w:tcBorders>
              <w:top w:val="outset" w:sz="6" w:space="0" w:color="8B4513"/>
              <w:left w:val="outset" w:sz="6" w:space="0" w:color="8B4513"/>
              <w:bottom w:val="outset" w:sz="6" w:space="0" w:color="8B4513"/>
              <w:right w:val="outset" w:sz="6" w:space="0" w:color="8B4513"/>
            </w:tcBorders>
            <w:vAlign w:val="center"/>
          </w:tcPr>
          <w:p w:rsidR="00255A12" w:rsidRDefault="00255A12" w:rsidP="00EC4339">
            <w:r>
              <w:t xml:space="preserve">Graph </w:t>
            </w:r>
            <w:r>
              <w:br/>
              <w:t>G = (V, E)</w:t>
            </w:r>
          </w:p>
        </w:tc>
        <w:tc>
          <w:tcPr>
            <w:tcW w:w="7060" w:type="dxa"/>
            <w:tcBorders>
              <w:top w:val="outset" w:sz="6" w:space="0" w:color="8B4513"/>
              <w:left w:val="outset" w:sz="6" w:space="0" w:color="8B4513"/>
              <w:bottom w:val="outset" w:sz="6" w:space="0" w:color="8B4513"/>
              <w:right w:val="outset" w:sz="6" w:space="0" w:color="8B4513"/>
            </w:tcBorders>
            <w:vAlign w:val="center"/>
          </w:tcPr>
          <w:p w:rsidR="00255A12" w:rsidRDefault="00255A12" w:rsidP="00EC4339">
            <w:r>
              <w:t>V(G) = V - Set of all vertices in G</w:t>
            </w:r>
            <w:r>
              <w:br/>
              <w:t>E(G) = E - Set of all edges (u,v) in G, where u,v in V(G)</w:t>
            </w:r>
          </w:p>
        </w:tc>
      </w:tr>
      <w:tr w:rsidR="00255A12" w:rsidTr="00255A12">
        <w:trPr>
          <w:trHeight w:val="1903"/>
          <w:tblCellSpacing w:w="15" w:type="dxa"/>
          <w:jc w:val="center"/>
        </w:trPr>
        <w:tc>
          <w:tcPr>
            <w:tcW w:w="1730" w:type="dxa"/>
            <w:tcBorders>
              <w:top w:val="outset" w:sz="6" w:space="0" w:color="8B4513"/>
              <w:left w:val="outset" w:sz="6" w:space="0" w:color="8B4513"/>
              <w:bottom w:val="outset" w:sz="6" w:space="0" w:color="8B4513"/>
              <w:right w:val="outset" w:sz="6" w:space="0" w:color="8B4513"/>
            </w:tcBorders>
            <w:vAlign w:val="center"/>
          </w:tcPr>
          <w:p w:rsidR="00255A12" w:rsidRDefault="00255A12" w:rsidP="00EC4339">
            <w:r>
              <w:t>Graph Representations</w:t>
            </w:r>
          </w:p>
          <w:p w:rsidR="00255A12" w:rsidRDefault="00255A12" w:rsidP="00EC4339">
            <w:r w:rsidRPr="00715077">
              <w:rPr>
                <w:position w:val="-14"/>
              </w:rPr>
              <w:object w:dxaOrig="18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77.5pt;height:16.5pt" o:ole="">
                  <v:imagedata r:id="rId8" o:title=""/>
                </v:shape>
                <o:OLEObject Type="Embed" ProgID="Equation.DSMT4" ShapeID="_x0000_i1026" DrawAspect="Content" ObjectID="_1401400416" r:id="rId9"/>
              </w:object>
            </w:r>
          </w:p>
        </w:tc>
        <w:tc>
          <w:tcPr>
            <w:tcW w:w="7060" w:type="dxa"/>
            <w:tcBorders>
              <w:top w:val="outset" w:sz="6" w:space="0" w:color="8B4513"/>
              <w:left w:val="outset" w:sz="6" w:space="0" w:color="8B4513"/>
              <w:bottom w:val="outset" w:sz="6" w:space="0" w:color="8B4513"/>
              <w:right w:val="outset" w:sz="6" w:space="0" w:color="8B4513"/>
            </w:tcBorders>
            <w:vAlign w:val="center"/>
          </w:tcPr>
          <w:p w:rsidR="00255A12" w:rsidRDefault="00255A12" w:rsidP="00EC4339">
            <w:pPr>
              <w:numPr>
                <w:ilvl w:val="0"/>
                <w:numId w:val="1"/>
              </w:numPr>
              <w:spacing w:before="100" w:beforeAutospacing="1" w:after="100" w:afterAutospacing="1"/>
            </w:pPr>
            <w:r>
              <w:rPr>
                <w:u w:val="single"/>
              </w:rPr>
              <w:t xml:space="preserve">Adjacency Matrix: </w:t>
            </w:r>
            <w:r w:rsidRPr="009025F5">
              <w:t xml:space="preserve">Dimensions </w:t>
            </w:r>
            <w:r w:rsidRPr="009025F5">
              <w:rPr>
                <w:position w:val="-14"/>
              </w:rPr>
              <w:object w:dxaOrig="740" w:dyaOrig="400">
                <v:shape id="_x0000_i1027" type="#_x0000_t75" style="width:36.5pt;height:20.5pt" o:ole="">
                  <v:imagedata r:id="rId10" o:title=""/>
                </v:shape>
                <o:OLEObject Type="Embed" ProgID="Equation.DSMT4" ShapeID="_x0000_i1027" DrawAspect="Content" ObjectID="_1401400417" r:id="rId11"/>
              </w:object>
            </w:r>
            <w:r w:rsidRPr="009025F5">
              <w:br/>
            </w:r>
            <w:r>
              <w:t>M[i,j] = 1 - (v</w:t>
            </w:r>
            <w:r>
              <w:rPr>
                <w:vertAlign w:val="subscript"/>
              </w:rPr>
              <w:t>i</w:t>
            </w:r>
            <w:r>
              <w:t>, v</w:t>
            </w:r>
            <w:r>
              <w:rPr>
                <w:vertAlign w:val="subscript"/>
              </w:rPr>
              <w:t>j</w:t>
            </w:r>
            <w:r>
              <w:t>) in E(G)</w:t>
            </w:r>
            <w:r>
              <w:br/>
              <w:t>M[i,j] = 0 - (v</w:t>
            </w:r>
            <w:r>
              <w:rPr>
                <w:vertAlign w:val="subscript"/>
              </w:rPr>
              <w:t>i</w:t>
            </w:r>
            <w:r>
              <w:t>, v</w:t>
            </w:r>
            <w:r>
              <w:rPr>
                <w:vertAlign w:val="subscript"/>
              </w:rPr>
              <w:t>j</w:t>
            </w:r>
            <w:r>
              <w:t>) not in E(G)</w:t>
            </w:r>
          </w:p>
          <w:p w:rsidR="00255A12" w:rsidRDefault="00255A12" w:rsidP="00EC4339">
            <w:pPr>
              <w:numPr>
                <w:ilvl w:val="0"/>
                <w:numId w:val="1"/>
              </w:numPr>
              <w:spacing w:before="100" w:beforeAutospacing="1" w:after="100" w:afterAutospacing="1"/>
            </w:pPr>
            <w:r>
              <w:rPr>
                <w:u w:val="single"/>
              </w:rPr>
              <w:t>Adjacency List:</w:t>
            </w:r>
            <w:r>
              <w:br/>
              <w:t xml:space="preserve">Each vertex v in V(G) has a list of all vertices u in V(G) where (v,u) in E(G) </w:t>
            </w:r>
          </w:p>
        </w:tc>
      </w:tr>
      <w:tr w:rsidR="00255A12" w:rsidTr="00255A12">
        <w:trPr>
          <w:tblCellSpacing w:w="15" w:type="dxa"/>
          <w:jc w:val="center"/>
        </w:trPr>
        <w:tc>
          <w:tcPr>
            <w:tcW w:w="1730" w:type="dxa"/>
            <w:tcBorders>
              <w:top w:val="outset" w:sz="6" w:space="0" w:color="8B4513"/>
              <w:left w:val="outset" w:sz="6" w:space="0" w:color="8B4513"/>
              <w:bottom w:val="outset" w:sz="6" w:space="0" w:color="8B4513"/>
              <w:right w:val="outset" w:sz="6" w:space="0" w:color="8B4513"/>
            </w:tcBorders>
          </w:tcPr>
          <w:p w:rsidR="00255A12" w:rsidRPr="000A0781" w:rsidRDefault="00255A12" w:rsidP="00EC4339">
            <w:pPr>
              <w:autoSpaceDE w:val="0"/>
              <w:autoSpaceDN w:val="0"/>
              <w:adjustRightInd w:val="0"/>
            </w:pPr>
            <w:r>
              <w:t>BFS</w:t>
            </w:r>
            <w:r w:rsidRPr="000A0781">
              <w:t>(G, s)</w:t>
            </w:r>
          </w:p>
          <w:p w:rsidR="00255A12" w:rsidRDefault="00255A12" w:rsidP="00EC4339"/>
        </w:tc>
        <w:tc>
          <w:tcPr>
            <w:tcW w:w="7060" w:type="dxa"/>
            <w:tcBorders>
              <w:top w:val="outset" w:sz="6" w:space="0" w:color="8B4513"/>
              <w:left w:val="outset" w:sz="6" w:space="0" w:color="8B4513"/>
              <w:bottom w:val="outset" w:sz="6" w:space="0" w:color="8B4513"/>
              <w:right w:val="outset" w:sz="6" w:space="0" w:color="8B4513"/>
            </w:tcBorders>
            <w:vAlign w:val="center"/>
          </w:tcPr>
          <w:p w:rsidR="00255A12" w:rsidRDefault="00255A12" w:rsidP="00EC4339">
            <w:pPr>
              <w:spacing w:after="240"/>
            </w:pPr>
            <w:r w:rsidRPr="004F5C2F">
              <w:rPr>
                <w:u w:val="single"/>
              </w:rPr>
              <w:t>Breadth-First Search</w:t>
            </w:r>
            <w:r>
              <w:br/>
            </w:r>
            <w:r>
              <w:br/>
              <w:t xml:space="preserve">Starting from the source node </w:t>
            </w:r>
            <w:r w:rsidRPr="002F5E82">
              <w:rPr>
                <w:i/>
                <w:iCs/>
              </w:rPr>
              <w:t>s</w:t>
            </w:r>
            <w:r>
              <w:t xml:space="preserve">, BFS </w:t>
            </w:r>
            <w:r w:rsidRPr="00E763FD">
              <w:rPr>
                <w:u w:val="single"/>
              </w:rPr>
              <w:t>computes the minimal distance</w:t>
            </w:r>
            <w:r>
              <w:t xml:space="preserve"> from </w:t>
            </w:r>
            <w:r w:rsidRPr="002F5E82">
              <w:rPr>
                <w:i/>
                <w:iCs/>
              </w:rPr>
              <w:t>s</w:t>
            </w:r>
            <w:r>
              <w:t xml:space="preserve"> to any other node </w:t>
            </w:r>
            <w:r w:rsidRPr="002F5E82">
              <w:rPr>
                <w:i/>
                <w:iCs/>
              </w:rPr>
              <w:t>v</w:t>
            </w:r>
            <w:r>
              <w:t xml:space="preserve"> that can be reached from </w:t>
            </w:r>
            <w:r w:rsidRPr="002F5E82">
              <w:t>s</w:t>
            </w:r>
            <w:r>
              <w:t xml:space="preserve">. The algorithm builds a </w:t>
            </w:r>
            <w:r w:rsidRPr="002F5E82">
              <w:rPr>
                <w:i/>
                <w:iCs/>
              </w:rPr>
              <w:t>breadth-tree</w:t>
            </w:r>
            <w:r>
              <w:t xml:space="preserve"> rooted at </w:t>
            </w:r>
            <w:r w:rsidRPr="002F5E82">
              <w:rPr>
                <w:i/>
                <w:iCs/>
              </w:rPr>
              <w:t>s</w:t>
            </w:r>
            <w:r>
              <w:t xml:space="preserve"> with the minimal paths to nodes that can be reached from s.</w:t>
            </w:r>
            <w:r>
              <w:br/>
              <w:t>The algorithm is suitable for directed or undirected graphs.</w:t>
            </w:r>
          </w:p>
          <w:p w:rsidR="00255A12" w:rsidRPr="000230E6" w:rsidRDefault="00255A12" w:rsidP="00EC4339">
            <w:pPr>
              <w:numPr>
                <w:ilvl w:val="0"/>
                <w:numId w:val="2"/>
              </w:numPr>
              <w:spacing w:before="100" w:beforeAutospacing="1" w:after="100" w:afterAutospacing="1"/>
              <w:rPr>
                <w:rFonts w:ascii="TimesNewRoman" w:hAnsi="TimesNewRoman" w:cs="TimesNewRoman"/>
                <w:sz w:val="20"/>
                <w:szCs w:val="20"/>
                <w:lang w:bidi="he-IL"/>
              </w:rPr>
            </w:pPr>
            <w:r>
              <w:t xml:space="preserve">color[v] - the color of node </w:t>
            </w:r>
            <w:r w:rsidRPr="0025092D">
              <w:rPr>
                <w:i/>
                <w:iCs/>
              </w:rPr>
              <w:t>v</w:t>
            </w:r>
            <w:r>
              <w:t xml:space="preserve"> </w:t>
            </w:r>
          </w:p>
          <w:p w:rsidR="00255A12" w:rsidRPr="002D1622" w:rsidRDefault="00255A12" w:rsidP="00EC4339">
            <w:pPr>
              <w:numPr>
                <w:ilvl w:val="1"/>
                <w:numId w:val="2"/>
              </w:numPr>
              <w:spacing w:before="100" w:beforeAutospacing="1" w:after="100" w:afterAutospacing="1"/>
              <w:rPr>
                <w:rFonts w:ascii="TimesNewRoman" w:hAnsi="TimesNewRoman" w:cs="TimesNewRoman"/>
                <w:sz w:val="20"/>
                <w:szCs w:val="20"/>
                <w:lang w:bidi="he-IL"/>
              </w:rPr>
            </w:pPr>
            <w:r w:rsidRPr="000230E6">
              <w:rPr>
                <w:b/>
                <w:bCs/>
              </w:rPr>
              <w:t>white</w:t>
            </w:r>
            <w:r>
              <w:t xml:space="preserve"> - an unvisited node. T</w:t>
            </w:r>
            <w:r>
              <w:rPr>
                <w:rFonts w:ascii="TimesNewRoman" w:hAnsi="TimesNewRoman" w:cs="TimesNewRoman"/>
                <w:lang w:bidi="he-IL"/>
              </w:rPr>
              <w:t>he first time it is encountered during the search it becomes nonwhite.</w:t>
            </w:r>
          </w:p>
          <w:p w:rsidR="00255A12" w:rsidRDefault="00255A12" w:rsidP="00EC4339">
            <w:pPr>
              <w:numPr>
                <w:ilvl w:val="1"/>
                <w:numId w:val="2"/>
              </w:numPr>
              <w:spacing w:before="100" w:beforeAutospacing="1" w:after="100" w:afterAutospacing="1"/>
            </w:pPr>
            <w:r w:rsidRPr="00724D8A">
              <w:rPr>
                <w:b/>
                <w:bCs/>
              </w:rPr>
              <w:t>gray</w:t>
            </w:r>
            <w:r>
              <w:t xml:space="preserve"> - a visited node which has white neighbors</w:t>
            </w:r>
            <w:r>
              <w:br/>
              <w:t xml:space="preserve">(draws a </w:t>
            </w:r>
            <w:r>
              <w:rPr>
                <w:rFonts w:ascii="TimesNewRoman" w:hAnsi="TimesNewRoman" w:cs="TimesNewRoman"/>
                <w:lang w:bidi="he-IL"/>
              </w:rPr>
              <w:t xml:space="preserve">frontier </w:t>
            </w:r>
            <w:r>
              <w:t xml:space="preserve">between the visited and unvisited nodes) </w:t>
            </w:r>
          </w:p>
          <w:p w:rsidR="00255A12" w:rsidRDefault="00255A12" w:rsidP="00EC4339">
            <w:pPr>
              <w:numPr>
                <w:ilvl w:val="1"/>
                <w:numId w:val="2"/>
              </w:numPr>
              <w:spacing w:before="100" w:beforeAutospacing="1" w:after="100" w:afterAutospacing="1"/>
            </w:pPr>
            <w:r w:rsidRPr="0025092D">
              <w:rPr>
                <w:b/>
                <w:bCs/>
              </w:rPr>
              <w:t>black</w:t>
            </w:r>
            <w:r>
              <w:t xml:space="preserve"> - a node whose neighbors were visited (colored gray or black)</w:t>
            </w:r>
          </w:p>
          <w:p w:rsidR="00255A12" w:rsidRDefault="00255A12" w:rsidP="00EC4339">
            <w:pPr>
              <w:numPr>
                <w:ilvl w:val="0"/>
                <w:numId w:val="2"/>
              </w:numPr>
              <w:spacing w:before="100" w:beforeAutospacing="1" w:after="100" w:afterAutospacing="1"/>
            </w:pPr>
            <w:r>
              <w:t xml:space="preserve">pred[v] - the predecessor of </w:t>
            </w:r>
            <w:r w:rsidRPr="0025092D">
              <w:rPr>
                <w:i/>
                <w:iCs/>
              </w:rPr>
              <w:t>v</w:t>
            </w:r>
            <w:r>
              <w:t xml:space="preserve"> in the breadth-tree</w:t>
            </w:r>
          </w:p>
          <w:p w:rsidR="00255A12" w:rsidRDefault="00255A12" w:rsidP="00EC4339">
            <w:pPr>
              <w:numPr>
                <w:ilvl w:val="0"/>
                <w:numId w:val="2"/>
              </w:numPr>
              <w:spacing w:before="100" w:beforeAutospacing="1" w:after="100" w:afterAutospacing="1"/>
            </w:pPr>
            <w:r>
              <w:t>d[v] - the minimal distance from s to v</w:t>
            </w:r>
            <w:r>
              <w:br/>
            </w:r>
            <w:r>
              <w:br/>
              <w:t>Time complexity: O(|V| + |E|)</w:t>
            </w:r>
          </w:p>
        </w:tc>
      </w:tr>
    </w:tbl>
    <w:p w:rsidR="00255A12" w:rsidRDefault="00255A12" w:rsidP="007143DA">
      <w:pPr>
        <w:pStyle w:val="Heading1"/>
        <w:jc w:val="center"/>
        <w:rPr>
          <w:rFonts w:ascii="Monotype Corsiva" w:hAnsi="Monotype Corsiva" w:cs="Monotype Corsiva"/>
        </w:rPr>
      </w:pPr>
    </w:p>
    <w:p w:rsidR="00255A12" w:rsidRPr="002825AB" w:rsidRDefault="00255A12" w:rsidP="007143DA">
      <w:pPr>
        <w:pStyle w:val="Heading1"/>
        <w:jc w:val="center"/>
        <w:rPr>
          <w:rFonts w:ascii="Monotype Corsiva" w:hAnsi="Monotype Corsiva" w:cs="Monotype Corsiva"/>
        </w:rPr>
      </w:pPr>
    </w:p>
    <w:tbl>
      <w:tblPr>
        <w:tblW w:w="0" w:type="auto"/>
        <w:jc w:val="center"/>
        <w:tblCellSpacing w:w="15" w:type="dxa"/>
        <w:tblBorders>
          <w:top w:val="outset" w:sz="18" w:space="0" w:color="8B4513"/>
          <w:left w:val="outset" w:sz="18" w:space="0" w:color="8B4513"/>
          <w:bottom w:val="outset" w:sz="18" w:space="0" w:color="8B4513"/>
          <w:right w:val="outset" w:sz="18" w:space="0" w:color="8B4513"/>
        </w:tblBorders>
        <w:tblCellMar>
          <w:top w:w="75" w:type="dxa"/>
          <w:left w:w="75" w:type="dxa"/>
          <w:bottom w:w="75" w:type="dxa"/>
          <w:right w:w="75" w:type="dxa"/>
        </w:tblCellMar>
        <w:tblLook w:val="0000"/>
      </w:tblPr>
      <w:tblGrid>
        <w:gridCol w:w="1758"/>
        <w:gridCol w:w="7122"/>
      </w:tblGrid>
      <w:tr w:rsidR="005826E4">
        <w:trPr>
          <w:tblCellSpacing w:w="15" w:type="dxa"/>
          <w:jc w:val="center"/>
        </w:trPr>
        <w:tc>
          <w:tcPr>
            <w:tcW w:w="0" w:type="auto"/>
            <w:gridSpan w:val="2"/>
            <w:tcBorders>
              <w:top w:val="outset" w:sz="6" w:space="0" w:color="8B4513"/>
              <w:left w:val="outset" w:sz="6" w:space="0" w:color="8B4513"/>
              <w:bottom w:val="outset" w:sz="6" w:space="0" w:color="8B4513"/>
              <w:right w:val="outset" w:sz="6" w:space="0" w:color="8B4513"/>
            </w:tcBorders>
            <w:vAlign w:val="center"/>
          </w:tcPr>
          <w:p w:rsidR="005826E4" w:rsidRPr="00010754" w:rsidRDefault="005826E4" w:rsidP="00010754">
            <w:pPr>
              <w:jc w:val="center"/>
              <w:rPr>
                <w:b/>
                <w:bCs/>
              </w:rPr>
            </w:pPr>
            <w:r w:rsidRPr="00010754">
              <w:rPr>
                <w:b/>
                <w:bCs/>
              </w:rPr>
              <w:lastRenderedPageBreak/>
              <w:t>DFS</w:t>
            </w:r>
            <w:r w:rsidR="007143DA" w:rsidRPr="00010754">
              <w:rPr>
                <w:b/>
                <w:bCs/>
              </w:rPr>
              <w:t>,</w:t>
            </w:r>
            <w:r w:rsidR="00010754">
              <w:rPr>
                <w:b/>
                <w:bCs/>
              </w:rPr>
              <w:t xml:space="preserve"> </w:t>
            </w:r>
            <w:r w:rsidRPr="00010754">
              <w:rPr>
                <w:b/>
                <w:bCs/>
              </w:rPr>
              <w:t>Topological-Sort</w:t>
            </w:r>
          </w:p>
        </w:tc>
      </w:tr>
      <w:tr w:rsidR="005826E4">
        <w:trPr>
          <w:tblCellSpacing w:w="15" w:type="dxa"/>
          <w:jc w:val="center"/>
        </w:trPr>
        <w:tc>
          <w:tcPr>
            <w:tcW w:w="1713" w:type="dxa"/>
            <w:tcBorders>
              <w:top w:val="outset" w:sz="6" w:space="0" w:color="8B4513"/>
              <w:left w:val="outset" w:sz="6" w:space="0" w:color="8B4513"/>
              <w:bottom w:val="outset" w:sz="6" w:space="0" w:color="8B4513"/>
              <w:right w:val="outset" w:sz="6" w:space="0" w:color="8B4513"/>
            </w:tcBorders>
          </w:tcPr>
          <w:p w:rsidR="005826E4" w:rsidRDefault="005826E4">
            <w:r>
              <w:t>DFS</w:t>
            </w:r>
            <w:r w:rsidR="00F66E7E">
              <w:t>(G)</w:t>
            </w:r>
          </w:p>
        </w:tc>
        <w:tc>
          <w:tcPr>
            <w:tcW w:w="7077" w:type="dxa"/>
            <w:tcBorders>
              <w:top w:val="outset" w:sz="6" w:space="0" w:color="8B4513"/>
              <w:left w:val="outset" w:sz="6" w:space="0" w:color="8B4513"/>
              <w:bottom w:val="outset" w:sz="6" w:space="0" w:color="8B4513"/>
              <w:right w:val="outset" w:sz="6" w:space="0" w:color="8B4513"/>
            </w:tcBorders>
            <w:vAlign w:val="center"/>
          </w:tcPr>
          <w:p w:rsidR="000C4B2B" w:rsidRDefault="005826E4" w:rsidP="000C4B2B">
            <w:pPr>
              <w:autoSpaceDE w:val="0"/>
              <w:autoSpaceDN w:val="0"/>
              <w:adjustRightInd w:val="0"/>
              <w:rPr>
                <w:u w:val="single"/>
              </w:rPr>
            </w:pPr>
            <w:r w:rsidRPr="00093C43">
              <w:rPr>
                <w:u w:val="single"/>
              </w:rPr>
              <w:t>Depth-First Search</w:t>
            </w:r>
          </w:p>
          <w:p w:rsidR="000C4B2B" w:rsidRDefault="000C4B2B" w:rsidP="000C4B2B">
            <w:pPr>
              <w:numPr>
                <w:ilvl w:val="0"/>
                <w:numId w:val="15"/>
              </w:numPr>
              <w:autoSpaceDE w:val="0"/>
              <w:autoSpaceDN w:val="0"/>
              <w:adjustRightInd w:val="0"/>
              <w:rPr>
                <w:rFonts w:ascii="TimesNewRoman" w:hAnsi="TimesNewRoman" w:cs="TimesNewRoman"/>
                <w:lang w:bidi="he-IL"/>
              </w:rPr>
            </w:pPr>
            <w:r>
              <w:t xml:space="preserve">Strategy: </w:t>
            </w:r>
            <w:r>
              <w:rPr>
                <w:rFonts w:ascii="TimesNewRoman" w:hAnsi="TimesNewRoman" w:cs="TimesNewRoman"/>
                <w:lang w:bidi="he-IL"/>
              </w:rPr>
              <w:t>search "deeper" in the graph whenever possible.</w:t>
            </w:r>
          </w:p>
          <w:p w:rsidR="000C4B2B" w:rsidRDefault="000C4B2B" w:rsidP="000C4B2B">
            <w:pPr>
              <w:numPr>
                <w:ilvl w:val="0"/>
                <w:numId w:val="15"/>
              </w:numPr>
              <w:autoSpaceDE w:val="0"/>
              <w:autoSpaceDN w:val="0"/>
              <w:adjustRightInd w:val="0"/>
              <w:rPr>
                <w:rFonts w:ascii="TimesNewRoman" w:hAnsi="TimesNewRoman" w:cs="TimesNewRoman"/>
                <w:lang w:bidi="he-IL"/>
              </w:rPr>
            </w:pPr>
            <w:r>
              <w:rPr>
                <w:rFonts w:ascii="TimesNewRoman" w:hAnsi="TimesNewRoman" w:cs="TimesNewRoman"/>
                <w:lang w:bidi="he-IL"/>
              </w:rPr>
              <w:t xml:space="preserve">Edges are explored out of the most recently discovered vertex </w:t>
            </w:r>
            <w:r>
              <w:rPr>
                <w:rFonts w:ascii="TimesNewRoman,Italic" w:hAnsi="TimesNewRoman,Italic" w:cs="TimesNewRoman,Italic"/>
                <w:i/>
                <w:iCs/>
                <w:lang w:bidi="he-IL"/>
              </w:rPr>
              <w:t xml:space="preserve">v </w:t>
            </w:r>
            <w:r>
              <w:rPr>
                <w:rFonts w:ascii="TimesNewRoman" w:hAnsi="TimesNewRoman" w:cs="TimesNewRoman"/>
                <w:lang w:bidi="he-IL"/>
              </w:rPr>
              <w:t xml:space="preserve">that still has unexplored edges leaving it. When all of </w:t>
            </w:r>
            <w:r>
              <w:rPr>
                <w:rFonts w:ascii="TimesNewRoman,Italic" w:hAnsi="TimesNewRoman,Italic" w:cs="TimesNewRoman,Italic"/>
                <w:i/>
                <w:iCs/>
                <w:lang w:bidi="he-IL"/>
              </w:rPr>
              <w:t>v</w:t>
            </w:r>
            <w:r>
              <w:rPr>
                <w:rFonts w:ascii="TimesNewRoman" w:hAnsi="TimesNewRoman" w:cs="TimesNewRoman"/>
                <w:lang w:bidi="he-IL"/>
              </w:rPr>
              <w:t xml:space="preserve">'s edges have been explored, the search "backtracks" to explore edges leaving the vertex from which </w:t>
            </w:r>
            <w:r>
              <w:rPr>
                <w:rFonts w:ascii="TimesNewRoman,Italic" w:hAnsi="TimesNewRoman,Italic" w:cs="TimesNewRoman,Italic"/>
                <w:i/>
                <w:iCs/>
                <w:lang w:bidi="he-IL"/>
              </w:rPr>
              <w:t xml:space="preserve">v </w:t>
            </w:r>
            <w:r>
              <w:rPr>
                <w:rFonts w:ascii="TimesNewRoman" w:hAnsi="TimesNewRoman" w:cs="TimesNewRoman"/>
                <w:lang w:bidi="he-IL"/>
              </w:rPr>
              <w:t xml:space="preserve">was discovered. This process continues until we have discovered all the vertices that are reachable from the original source vertex. </w:t>
            </w:r>
          </w:p>
          <w:p w:rsidR="000C4B2B" w:rsidRDefault="000C4B2B" w:rsidP="000C4B2B">
            <w:pPr>
              <w:numPr>
                <w:ilvl w:val="0"/>
                <w:numId w:val="15"/>
              </w:numPr>
              <w:autoSpaceDE w:val="0"/>
              <w:autoSpaceDN w:val="0"/>
              <w:adjustRightInd w:val="0"/>
              <w:rPr>
                <w:rFonts w:ascii="TimesNewRoman" w:hAnsi="TimesNewRoman" w:cs="TimesNewRoman"/>
                <w:sz w:val="20"/>
                <w:szCs w:val="20"/>
                <w:lang w:bidi="he-IL"/>
              </w:rPr>
            </w:pPr>
            <w:r>
              <w:rPr>
                <w:rFonts w:ascii="TimesNewRoman" w:hAnsi="TimesNewRoman" w:cs="TimesNewRoman"/>
                <w:lang w:bidi="he-IL"/>
              </w:rPr>
              <w:t>If any undiscovered vertices remain, then one of them is selected as a new source and the search is repeated from that source. This entire process is repeated until all vertices are discovered.</w:t>
            </w:r>
          </w:p>
          <w:p w:rsidR="005826E4" w:rsidRDefault="005826E4" w:rsidP="00C71FA1">
            <w:pPr>
              <w:numPr>
                <w:ilvl w:val="0"/>
                <w:numId w:val="15"/>
              </w:numPr>
            </w:pPr>
            <w:r>
              <w:t>The DFS may result in several trees</w:t>
            </w:r>
            <w:r w:rsidR="00C71FA1">
              <w:t>, depending on the order of choosing the first vertex in the set of unvisited vertices</w:t>
            </w:r>
            <w:r>
              <w:t xml:space="preserve">. </w:t>
            </w:r>
          </w:p>
          <w:p w:rsidR="005826E4" w:rsidRDefault="005826E4">
            <w:pPr>
              <w:numPr>
                <w:ilvl w:val="0"/>
                <w:numId w:val="3"/>
              </w:numPr>
              <w:spacing w:before="100" w:beforeAutospacing="1" w:after="100" w:afterAutospacing="1"/>
            </w:pPr>
            <w:r>
              <w:t xml:space="preserve">color[v] - the color of node v </w:t>
            </w:r>
          </w:p>
          <w:p w:rsidR="005826E4" w:rsidRDefault="005826E4">
            <w:pPr>
              <w:numPr>
                <w:ilvl w:val="1"/>
                <w:numId w:val="3"/>
              </w:numPr>
              <w:spacing w:before="100" w:beforeAutospacing="1" w:after="100" w:afterAutospacing="1"/>
            </w:pPr>
            <w:r>
              <w:t>white - an unvisited node</w:t>
            </w:r>
          </w:p>
          <w:p w:rsidR="00277CEB" w:rsidRDefault="005826E4" w:rsidP="00277CEB">
            <w:pPr>
              <w:numPr>
                <w:ilvl w:val="1"/>
                <w:numId w:val="3"/>
              </w:numPr>
              <w:spacing w:before="100" w:beforeAutospacing="1" w:after="100" w:afterAutospacing="1"/>
            </w:pPr>
            <w:r>
              <w:t>gray - a visited node</w:t>
            </w:r>
          </w:p>
          <w:p w:rsidR="005826E4" w:rsidRDefault="005826E4" w:rsidP="00A21316">
            <w:pPr>
              <w:numPr>
                <w:ilvl w:val="1"/>
                <w:numId w:val="3"/>
              </w:numPr>
              <w:spacing w:before="100" w:beforeAutospacing="1" w:after="100" w:afterAutospacing="1"/>
            </w:pPr>
            <w:r>
              <w:t xml:space="preserve">black - a node </w:t>
            </w:r>
            <w:r w:rsidR="00A21316">
              <w:rPr>
                <w:rFonts w:ascii="TimesNewRoman" w:hAnsi="TimesNewRoman" w:cs="TimesNewRoman"/>
                <w:lang w:bidi="he-IL"/>
              </w:rPr>
              <w:t>who</w:t>
            </w:r>
            <w:r w:rsidR="00277CEB">
              <w:rPr>
                <w:rFonts w:ascii="TimesNewRoman" w:hAnsi="TimesNewRoman" w:cs="TimesNewRoman"/>
                <w:lang w:bidi="he-IL"/>
              </w:rPr>
              <w:t>s</w:t>
            </w:r>
            <w:r w:rsidR="00A21316">
              <w:rPr>
                <w:rFonts w:ascii="TimesNewRoman" w:hAnsi="TimesNewRoman" w:cs="TimesNewRoman"/>
                <w:lang w:bidi="he-IL"/>
              </w:rPr>
              <w:t>e</w:t>
            </w:r>
            <w:r w:rsidR="00277CEB">
              <w:rPr>
                <w:rFonts w:ascii="TimesNewRoman" w:hAnsi="TimesNewRoman" w:cs="TimesNewRoman"/>
                <w:lang w:bidi="he-IL"/>
              </w:rPr>
              <w:t xml:space="preserve"> adjacency list has been examined completely (</w:t>
            </w:r>
            <w:r>
              <w:t>whose descendants were all searched</w:t>
            </w:r>
            <w:r w:rsidR="00277CEB">
              <w:t>)</w:t>
            </w:r>
            <w:r w:rsidR="001F244E">
              <w:t>.</w:t>
            </w:r>
          </w:p>
          <w:p w:rsidR="005826E4" w:rsidRDefault="005826E4">
            <w:pPr>
              <w:numPr>
                <w:ilvl w:val="0"/>
                <w:numId w:val="3"/>
              </w:numPr>
              <w:spacing w:before="100" w:beforeAutospacing="1" w:after="100" w:afterAutospacing="1"/>
            </w:pPr>
            <w:r>
              <w:t>pred[v] - the predecessor of v in the one of the depth trees</w:t>
            </w:r>
          </w:p>
          <w:p w:rsidR="005826E4" w:rsidRDefault="005826E4">
            <w:pPr>
              <w:numPr>
                <w:ilvl w:val="0"/>
                <w:numId w:val="3"/>
              </w:numPr>
              <w:spacing w:before="100" w:beforeAutospacing="1" w:after="100" w:afterAutospacing="1"/>
            </w:pPr>
            <w:r>
              <w:t>d[v] - the time when v was discovered</w:t>
            </w:r>
          </w:p>
          <w:p w:rsidR="000C4B2B" w:rsidRDefault="005826E4" w:rsidP="000C4B2B">
            <w:pPr>
              <w:numPr>
                <w:ilvl w:val="0"/>
                <w:numId w:val="3"/>
              </w:numPr>
              <w:spacing w:before="100" w:beforeAutospacing="1" w:after="100" w:afterAutospacing="1"/>
            </w:pPr>
            <w:r>
              <w:t>f[v] - the time when v was colored in black</w:t>
            </w:r>
          </w:p>
          <w:p w:rsidR="005826E4" w:rsidRDefault="005826E4" w:rsidP="000C4B2B">
            <w:pPr>
              <w:spacing w:before="100" w:beforeAutospacing="1" w:after="100" w:afterAutospacing="1"/>
              <w:ind w:left="360"/>
            </w:pPr>
            <w:r>
              <w:t xml:space="preserve">A node </w:t>
            </w:r>
            <w:r w:rsidRPr="004D37BE">
              <w:rPr>
                <w:i/>
                <w:iCs/>
              </w:rPr>
              <w:t>v</w:t>
            </w:r>
            <w:r>
              <w:t xml:space="preserve"> is white before d[v], gray between d[v] and f[v] and black after </w:t>
            </w:r>
            <w:r w:rsidR="00581B2E">
              <w:t>f[</w:t>
            </w:r>
            <w:r>
              <w:t>v].</w:t>
            </w:r>
            <w:r>
              <w:br/>
            </w:r>
            <w:r>
              <w:br/>
              <w:t>Time complexity: O(</w:t>
            </w:r>
            <w:r w:rsidR="00574285">
              <w:t>|</w:t>
            </w:r>
            <w:r>
              <w:t>V</w:t>
            </w:r>
            <w:r w:rsidR="00574285">
              <w:t>|</w:t>
            </w:r>
            <w:r>
              <w:t xml:space="preserve"> + </w:t>
            </w:r>
            <w:r w:rsidR="00574285">
              <w:t>|</w:t>
            </w:r>
            <w:r>
              <w:t>E</w:t>
            </w:r>
            <w:r w:rsidR="00574285">
              <w:t>|</w:t>
            </w:r>
            <w:r>
              <w:t>)</w:t>
            </w:r>
          </w:p>
        </w:tc>
      </w:tr>
      <w:tr w:rsidR="005826E4">
        <w:trPr>
          <w:tblCellSpacing w:w="15" w:type="dxa"/>
          <w:jc w:val="center"/>
        </w:trPr>
        <w:tc>
          <w:tcPr>
            <w:tcW w:w="1713" w:type="dxa"/>
            <w:tcBorders>
              <w:top w:val="outset" w:sz="6" w:space="0" w:color="8B4513"/>
              <w:left w:val="outset" w:sz="6" w:space="0" w:color="8B4513"/>
              <w:bottom w:val="outset" w:sz="6" w:space="0" w:color="8B4513"/>
              <w:right w:val="outset" w:sz="6" w:space="0" w:color="8B4513"/>
            </w:tcBorders>
          </w:tcPr>
          <w:p w:rsidR="005826E4" w:rsidRDefault="005826E4">
            <w:r>
              <w:t>Topological-Sort</w:t>
            </w:r>
          </w:p>
        </w:tc>
        <w:tc>
          <w:tcPr>
            <w:tcW w:w="7077" w:type="dxa"/>
            <w:tcBorders>
              <w:top w:val="outset" w:sz="6" w:space="0" w:color="8B4513"/>
              <w:left w:val="outset" w:sz="6" w:space="0" w:color="8B4513"/>
              <w:bottom w:val="outset" w:sz="6" w:space="0" w:color="8B4513"/>
              <w:right w:val="outset" w:sz="6" w:space="0" w:color="8B4513"/>
            </w:tcBorders>
            <w:vAlign w:val="center"/>
          </w:tcPr>
          <w:p w:rsidR="005826E4" w:rsidRDefault="005826E4" w:rsidP="00B97A9A">
            <w:r>
              <w:t>Ordering of vertices in a directed a</w:t>
            </w:r>
            <w:r w:rsidR="00B97A9A">
              <w:t>c</w:t>
            </w:r>
            <w:r>
              <w:t>yclic graph (DAG) G=(V,E) such that if there is a path from v to u in G, then v appears before u in the ordering.</w:t>
            </w:r>
            <w:r>
              <w:br/>
              <w:t>There could be many solutions</w:t>
            </w:r>
            <w:r w:rsidR="00D41EDD">
              <w:t>, for example:</w:t>
            </w:r>
          </w:p>
          <w:p w:rsidR="005826E4" w:rsidRDefault="005826E4" w:rsidP="0069096A">
            <w:pPr>
              <w:numPr>
                <w:ilvl w:val="0"/>
                <w:numId w:val="4"/>
              </w:numPr>
              <w:spacing w:before="100" w:beforeAutospacing="1" w:after="100" w:afterAutospacing="1"/>
            </w:pPr>
            <w:r>
              <w:t xml:space="preserve">call DFS to compute f[v] </w:t>
            </w:r>
          </w:p>
          <w:p w:rsidR="005826E4" w:rsidRDefault="005826E4" w:rsidP="00E93C32">
            <w:pPr>
              <w:numPr>
                <w:ilvl w:val="0"/>
                <w:numId w:val="4"/>
              </w:numPr>
              <w:spacing w:before="100" w:beforeAutospacing="1" w:after="100" w:afterAutospacing="1"/>
            </w:pPr>
            <w:r>
              <w:t xml:space="preserve">As </w:t>
            </w:r>
            <w:r w:rsidR="00C07CC2">
              <w:t xml:space="preserve">the visit in </w:t>
            </w:r>
            <w:r>
              <w:t>each vertex is finished</w:t>
            </w:r>
            <w:r w:rsidR="00B445E3">
              <w:t xml:space="preserve"> (blackened)</w:t>
            </w:r>
            <w:r>
              <w:t xml:space="preserve">, insert it to the </w:t>
            </w:r>
            <w:r w:rsidR="00CB1237">
              <w:t>head</w:t>
            </w:r>
            <w:r>
              <w:t xml:space="preserve"> of a linked list </w:t>
            </w:r>
          </w:p>
          <w:p w:rsidR="005826E4" w:rsidRDefault="005826E4" w:rsidP="00B445E3">
            <w:pPr>
              <w:numPr>
                <w:ilvl w:val="0"/>
                <w:numId w:val="4"/>
              </w:numPr>
              <w:spacing w:before="100" w:beforeAutospacing="1" w:after="100" w:afterAutospacing="1"/>
            </w:pPr>
            <w:r>
              <w:t>Return the linked list of the vertices</w:t>
            </w:r>
            <w:r w:rsidR="00B445E3">
              <w:br/>
            </w:r>
            <w:r>
              <w:br/>
              <w:t>Time Complexity: O(</w:t>
            </w:r>
            <w:r w:rsidR="00574285">
              <w:t>|</w:t>
            </w:r>
            <w:r>
              <w:t>V</w:t>
            </w:r>
            <w:r w:rsidR="00574285">
              <w:t>|</w:t>
            </w:r>
            <w:r>
              <w:t>+</w:t>
            </w:r>
            <w:r w:rsidR="00574285">
              <w:t>|</w:t>
            </w:r>
            <w:r>
              <w:t>E</w:t>
            </w:r>
            <w:r w:rsidR="00574285">
              <w:t>|</w:t>
            </w:r>
            <w:r>
              <w:t>)</w:t>
            </w:r>
          </w:p>
        </w:tc>
      </w:tr>
    </w:tbl>
    <w:p w:rsidR="00FB5FE4" w:rsidRDefault="00FB5FE4">
      <w:r>
        <w:br w:type="page"/>
      </w:r>
    </w:p>
    <w:tbl>
      <w:tblPr>
        <w:tblW w:w="0" w:type="auto"/>
        <w:jc w:val="center"/>
        <w:tblCellSpacing w:w="15" w:type="dxa"/>
        <w:tblBorders>
          <w:top w:val="outset" w:sz="18" w:space="0" w:color="8B4513"/>
          <w:left w:val="outset" w:sz="18" w:space="0" w:color="8B4513"/>
          <w:bottom w:val="outset" w:sz="18" w:space="0" w:color="8B4513"/>
          <w:right w:val="outset" w:sz="18" w:space="0" w:color="8B4513"/>
        </w:tblBorders>
        <w:tblCellMar>
          <w:top w:w="75" w:type="dxa"/>
          <w:left w:w="75" w:type="dxa"/>
          <w:bottom w:w="75" w:type="dxa"/>
          <w:right w:w="75" w:type="dxa"/>
        </w:tblCellMar>
        <w:tblLook w:val="0000"/>
      </w:tblPr>
      <w:tblGrid>
        <w:gridCol w:w="1758"/>
        <w:gridCol w:w="7122"/>
      </w:tblGrid>
      <w:tr w:rsidR="005826E4">
        <w:trPr>
          <w:tblCellSpacing w:w="15" w:type="dxa"/>
          <w:jc w:val="center"/>
        </w:trPr>
        <w:tc>
          <w:tcPr>
            <w:tcW w:w="1713" w:type="dxa"/>
            <w:tcBorders>
              <w:top w:val="outset" w:sz="6" w:space="0" w:color="8B4513"/>
              <w:left w:val="outset" w:sz="6" w:space="0" w:color="8B4513"/>
              <w:bottom w:val="outset" w:sz="6" w:space="0" w:color="8B4513"/>
              <w:right w:val="outset" w:sz="6" w:space="0" w:color="8B4513"/>
            </w:tcBorders>
          </w:tcPr>
          <w:p w:rsidR="005826E4" w:rsidRDefault="0039218A">
            <w:r>
              <w:lastRenderedPageBreak/>
              <w:t xml:space="preserve">DFS </w:t>
            </w:r>
            <w:r w:rsidR="005826E4">
              <w:t>Edges</w:t>
            </w:r>
            <w:r>
              <w:t xml:space="preserve"> </w:t>
            </w:r>
            <w:r w:rsidR="005047FF">
              <w:t>Classifications</w:t>
            </w:r>
          </w:p>
        </w:tc>
        <w:tc>
          <w:tcPr>
            <w:tcW w:w="7077" w:type="dxa"/>
            <w:tcBorders>
              <w:top w:val="outset" w:sz="6" w:space="0" w:color="8B4513"/>
              <w:left w:val="outset" w:sz="6" w:space="0" w:color="8B4513"/>
              <w:bottom w:val="outset" w:sz="6" w:space="0" w:color="8B4513"/>
              <w:right w:val="outset" w:sz="6" w:space="0" w:color="8B4513"/>
            </w:tcBorders>
            <w:vAlign w:val="center"/>
          </w:tcPr>
          <w:p w:rsidR="005826E4" w:rsidRDefault="005826E4">
            <w:r>
              <w:t>DFS can be used to classify the edges of the input graph G=(V,E).</w:t>
            </w:r>
          </w:p>
          <w:p w:rsidR="005826E4" w:rsidRDefault="005826E4" w:rsidP="00865F87">
            <w:pPr>
              <w:numPr>
                <w:ilvl w:val="0"/>
                <w:numId w:val="5"/>
              </w:numPr>
              <w:spacing w:before="100" w:beforeAutospacing="1" w:after="100" w:afterAutospacing="1"/>
            </w:pPr>
            <w:r>
              <w:rPr>
                <w:u w:val="single"/>
              </w:rPr>
              <w:t>Tree-edges</w:t>
            </w:r>
            <w:r>
              <w:br/>
              <w:t>(u,v) - if v was initially discovered using edge from u to v</w:t>
            </w:r>
            <w:r w:rsidR="00742F7E">
              <w:t xml:space="preserve"> </w:t>
            </w:r>
          </w:p>
          <w:p w:rsidR="005826E4" w:rsidRDefault="005826E4" w:rsidP="00865F87">
            <w:pPr>
              <w:numPr>
                <w:ilvl w:val="0"/>
                <w:numId w:val="5"/>
              </w:numPr>
              <w:spacing w:before="100" w:beforeAutospacing="1" w:after="100" w:afterAutospacing="1"/>
            </w:pPr>
            <w:r>
              <w:rPr>
                <w:u w:val="single"/>
              </w:rPr>
              <w:t>Back-edges</w:t>
            </w:r>
            <w:r>
              <w:br/>
              <w:t>(u,v) - if v is an ancestor of u in the depth-tree</w:t>
            </w:r>
            <w:r w:rsidR="00B16992">
              <w:t xml:space="preserve"> </w:t>
            </w:r>
          </w:p>
          <w:p w:rsidR="005826E4" w:rsidRDefault="005826E4" w:rsidP="00865F87">
            <w:pPr>
              <w:numPr>
                <w:ilvl w:val="0"/>
                <w:numId w:val="5"/>
              </w:numPr>
              <w:spacing w:before="100" w:beforeAutospacing="1" w:after="100" w:afterAutospacing="1"/>
            </w:pPr>
            <w:r>
              <w:rPr>
                <w:u w:val="single"/>
              </w:rPr>
              <w:t>Forward-edges</w:t>
            </w:r>
            <w:r>
              <w:br/>
              <w:t>(u,v) - not a tree-edge, where u is v's ancestor</w:t>
            </w:r>
          </w:p>
          <w:p w:rsidR="005826E4" w:rsidRDefault="005826E4">
            <w:pPr>
              <w:numPr>
                <w:ilvl w:val="0"/>
                <w:numId w:val="5"/>
              </w:numPr>
              <w:spacing w:before="100" w:beforeAutospacing="1" w:after="100" w:afterAutospacing="1"/>
            </w:pPr>
            <w:r>
              <w:rPr>
                <w:u w:val="single"/>
              </w:rPr>
              <w:t>Cross-edges</w:t>
            </w:r>
            <w:r>
              <w:br/>
              <w:t>(u,v) - All the other edges, where u and v are vertices in different depth-tree, u is not v's ancestor or v is not u's ancestor</w:t>
            </w:r>
          </w:p>
          <w:p w:rsidR="0061077B" w:rsidRDefault="0061077B" w:rsidP="00C12566">
            <w:r>
              <w:t>It can be shown that if the graph is undirected then all of its edges are tree edges or back edges.</w:t>
            </w:r>
            <w:r w:rsidR="00C12566">
              <w:t xml:space="preserve"> Therefore we define </w:t>
            </w:r>
            <w:r w:rsidR="00C12566" w:rsidRPr="00C12566">
              <w:t>Forward-edges and Cross-edges</w:t>
            </w:r>
            <w:r w:rsidR="00C12566">
              <w:t xml:space="preserve"> only in directed graphs</w:t>
            </w:r>
          </w:p>
        </w:tc>
      </w:tr>
    </w:tbl>
    <w:p w:rsidR="00A13480" w:rsidRDefault="00A13480" w:rsidP="00A13480"/>
    <w:p w:rsidR="001002D6" w:rsidRDefault="001002D6" w:rsidP="00255A12">
      <w:pPr>
        <w:pStyle w:val="Heading3"/>
        <w:spacing w:before="0" w:beforeAutospacing="0" w:after="0" w:afterAutospacing="0"/>
      </w:pPr>
    </w:p>
    <w:p w:rsidR="001002D6" w:rsidRDefault="001002D6" w:rsidP="00255A12">
      <w:pPr>
        <w:pStyle w:val="Heading3"/>
        <w:spacing w:before="0" w:beforeAutospacing="0" w:after="0" w:afterAutospacing="0"/>
      </w:pPr>
    </w:p>
    <w:p w:rsidR="00255A12" w:rsidRDefault="00255A12" w:rsidP="00255A12">
      <w:pPr>
        <w:pStyle w:val="Heading3"/>
        <w:spacing w:before="0" w:beforeAutospacing="0" w:after="0" w:afterAutospacing="0"/>
      </w:pPr>
      <w:r>
        <w:t>Question 1</w:t>
      </w:r>
    </w:p>
    <w:p w:rsidR="00255A12" w:rsidRDefault="00255A12" w:rsidP="00255A12"/>
    <w:p w:rsidR="00255A12" w:rsidRDefault="00C52017" w:rsidP="00240FDB">
      <w:r>
        <w:t xml:space="preserve">Given an </w:t>
      </w:r>
      <w:r w:rsidR="00255A12">
        <w:t>undirected graph G = (V,E)</w:t>
      </w:r>
      <w:r>
        <w:t>, (G is connected)</w:t>
      </w:r>
      <w:r w:rsidR="00255A12">
        <w:t>. For every 2 sets of vertices V</w:t>
      </w:r>
      <w:r w:rsidR="00255A12">
        <w:rPr>
          <w:vertAlign w:val="subscript"/>
        </w:rPr>
        <w:t>1</w:t>
      </w:r>
      <w:r w:rsidR="00255A12">
        <w:t xml:space="preserve"> and V</w:t>
      </w:r>
      <w:r w:rsidR="00255A12">
        <w:rPr>
          <w:vertAlign w:val="subscript"/>
        </w:rPr>
        <w:t>2</w:t>
      </w:r>
      <w:r w:rsidR="00255A12">
        <w:t xml:space="preserve"> such as: </w:t>
      </w:r>
      <w:r w:rsidR="009B1222" w:rsidRPr="00E53A63">
        <w:rPr>
          <w:position w:val="-10"/>
        </w:rPr>
        <w:object w:dxaOrig="1200" w:dyaOrig="340">
          <v:shape id="_x0000_i1028" type="#_x0000_t75" style="width:72.5pt;height:21pt" o:ole="">
            <v:imagedata r:id="rId12" o:title=""/>
          </v:shape>
          <o:OLEObject Type="Embed" ProgID="Equation.3" ShapeID="_x0000_i1028" DrawAspect="Content" ObjectID="_1401400418" r:id="rId13"/>
        </w:object>
      </w:r>
      <w:r w:rsidR="009B1222">
        <w:t>we</w:t>
      </w:r>
      <w:r w:rsidR="00255A12">
        <w:t xml:space="preserve"> define:</w:t>
      </w:r>
    </w:p>
    <w:p w:rsidR="00255A12" w:rsidRDefault="00255A12" w:rsidP="00255A12"/>
    <w:p w:rsidR="005E4B8E" w:rsidRDefault="005E4B8E" w:rsidP="00255A12">
      <w:r w:rsidRPr="001B2DE2">
        <w:rPr>
          <w:b/>
          <w:bCs/>
          <w:i/>
          <w:iCs/>
        </w:rPr>
        <w:t>distance(u,v)</w:t>
      </w:r>
      <w:r>
        <w:rPr>
          <w:b/>
          <w:bCs/>
        </w:rPr>
        <w:t xml:space="preserve"> - </w:t>
      </w:r>
      <w:r>
        <w:t xml:space="preserve">the length of the shortest path from </w:t>
      </w:r>
      <w:r w:rsidRPr="001B2DE2">
        <w:rPr>
          <w:i/>
          <w:iCs/>
        </w:rPr>
        <w:t>u</w:t>
      </w:r>
      <w:r>
        <w:t xml:space="preserve"> to </w:t>
      </w:r>
      <w:r w:rsidRPr="001B2DE2">
        <w:rPr>
          <w:i/>
          <w:iCs/>
        </w:rPr>
        <w:t>v</w:t>
      </w:r>
      <w:r>
        <w:t xml:space="preserve"> in G.</w:t>
      </w:r>
    </w:p>
    <w:p w:rsidR="00E24BDE" w:rsidRDefault="00A61A26" w:rsidP="00E24BDE">
      <w:r w:rsidRPr="00CD0B0F">
        <w:rPr>
          <w:b/>
          <w:bCs/>
          <w:i/>
          <w:iCs/>
        </w:rPr>
        <w:t>distance(</w:t>
      </w:r>
      <w:r w:rsidRPr="00E508F0">
        <w:rPr>
          <w:b/>
          <w:bCs/>
        </w:rPr>
        <w:t>V</w:t>
      </w:r>
      <w:r w:rsidRPr="00E508F0">
        <w:rPr>
          <w:b/>
          <w:bCs/>
          <w:vertAlign w:val="subscript"/>
        </w:rPr>
        <w:t>1</w:t>
      </w:r>
      <w:r w:rsidRPr="00E508F0">
        <w:rPr>
          <w:b/>
          <w:bCs/>
        </w:rPr>
        <w:t>, V</w:t>
      </w:r>
      <w:r w:rsidRPr="00E508F0">
        <w:rPr>
          <w:b/>
          <w:bCs/>
          <w:vertAlign w:val="subscript"/>
        </w:rPr>
        <w:t>2</w:t>
      </w:r>
      <w:r w:rsidRPr="00CD0B0F">
        <w:rPr>
          <w:b/>
          <w:bCs/>
          <w:i/>
          <w:iCs/>
        </w:rPr>
        <w:t>)</w:t>
      </w:r>
      <w:r>
        <w:rPr>
          <w:b/>
          <w:bCs/>
        </w:rPr>
        <w:t xml:space="preserve"> -</w:t>
      </w:r>
      <w:r w:rsidR="00E24BDE">
        <w:rPr>
          <w:b/>
          <w:bCs/>
        </w:rPr>
        <w:t xml:space="preserve"> </w:t>
      </w:r>
      <w:r w:rsidR="00E24BDE">
        <w:t xml:space="preserve">the </w:t>
      </w:r>
      <w:r w:rsidR="00E71983">
        <w:t xml:space="preserve">length of </w:t>
      </w:r>
      <w:r w:rsidR="00E24BDE">
        <w:t xml:space="preserve">shortest path between a vertex </w:t>
      </w:r>
      <w:r w:rsidR="00E24BDE" w:rsidRPr="0009607F">
        <w:rPr>
          <w:i/>
          <w:iCs/>
        </w:rPr>
        <w:t>v</w:t>
      </w:r>
      <w:r w:rsidR="00E24BDE" w:rsidRPr="0009607F">
        <w:rPr>
          <w:i/>
          <w:iCs/>
          <w:vertAlign w:val="subscript"/>
        </w:rPr>
        <w:t>1</w:t>
      </w:r>
      <w:r w:rsidR="00E24BDE">
        <w:t xml:space="preserve"> in V</w:t>
      </w:r>
      <w:r w:rsidR="00E24BDE">
        <w:rPr>
          <w:vertAlign w:val="subscript"/>
        </w:rPr>
        <w:t>1</w:t>
      </w:r>
      <w:r w:rsidR="00E24BDE">
        <w:t xml:space="preserve"> and </w:t>
      </w:r>
      <w:r w:rsidR="00E24BDE" w:rsidRPr="0009607F">
        <w:rPr>
          <w:i/>
          <w:iCs/>
        </w:rPr>
        <w:t>v</w:t>
      </w:r>
      <w:r w:rsidR="00E24BDE" w:rsidRPr="0009607F">
        <w:rPr>
          <w:i/>
          <w:iCs/>
          <w:vertAlign w:val="subscript"/>
        </w:rPr>
        <w:t>2</w:t>
      </w:r>
      <w:r w:rsidR="00E24BDE">
        <w:t xml:space="preserve"> in V</w:t>
      </w:r>
      <w:r w:rsidR="00E24BDE">
        <w:rPr>
          <w:vertAlign w:val="subscript"/>
        </w:rPr>
        <w:t>2</w:t>
      </w:r>
      <w:r w:rsidR="00E24BDE">
        <w:t>.</w:t>
      </w:r>
    </w:p>
    <w:p w:rsidR="00A61A26" w:rsidRPr="00A61A26" w:rsidRDefault="00E24BDE" w:rsidP="00E24BDE">
      <w:r>
        <w:t>  (</w:t>
      </w:r>
      <w:r w:rsidRPr="00FE49D7">
        <w:rPr>
          <w:b/>
          <w:bCs/>
        </w:rPr>
        <w:t>Note</w:t>
      </w:r>
      <w:r>
        <w:t>: If V</w:t>
      </w:r>
      <w:r>
        <w:rPr>
          <w:vertAlign w:val="subscript"/>
        </w:rPr>
        <w:t>1</w:t>
      </w:r>
      <w:r>
        <w:t xml:space="preserve"> ∩ V</w:t>
      </w:r>
      <w:r>
        <w:rPr>
          <w:vertAlign w:val="subscript"/>
        </w:rPr>
        <w:t>2</w:t>
      </w:r>
      <w:r>
        <w:t xml:space="preserve"> ≠ </w:t>
      </w:r>
      <w:r w:rsidRPr="001D718E">
        <w:rPr>
          <w:position w:val="-10"/>
        </w:rPr>
        <w:object w:dxaOrig="200" w:dyaOrig="320">
          <v:shape id="_x0000_i1029" type="#_x0000_t75" style="width:10.5pt;height:15.5pt" o:ole="">
            <v:imagedata r:id="rId14" o:title=""/>
          </v:shape>
          <o:OLEObject Type="Embed" ProgID="Equation.3" ShapeID="_x0000_i1029" DrawAspect="Content" ObjectID="_1401400419" r:id="rId15"/>
        </w:object>
      </w:r>
      <w:r>
        <w:t xml:space="preserve">    then distance(V</w:t>
      </w:r>
      <w:r>
        <w:rPr>
          <w:vertAlign w:val="subscript"/>
        </w:rPr>
        <w:t>1</w:t>
      </w:r>
      <w:r>
        <w:t>, V</w:t>
      </w:r>
      <w:r>
        <w:rPr>
          <w:vertAlign w:val="subscript"/>
        </w:rPr>
        <w:t>2</w:t>
      </w:r>
      <w:r>
        <w:t>) = 0).</w:t>
      </w:r>
    </w:p>
    <w:p w:rsidR="00FD0D24" w:rsidRDefault="00FD0D24" w:rsidP="00255A12"/>
    <w:p w:rsidR="00255A12" w:rsidRDefault="00255A12" w:rsidP="00255A12">
      <w:r>
        <w:t>Find distance(V</w:t>
      </w:r>
      <w:r>
        <w:rPr>
          <w:vertAlign w:val="subscript"/>
        </w:rPr>
        <w:t>1</w:t>
      </w:r>
      <w:r>
        <w:t>, V</w:t>
      </w:r>
      <w:r>
        <w:rPr>
          <w:vertAlign w:val="subscript"/>
        </w:rPr>
        <w:t>2</w:t>
      </w:r>
      <w:r>
        <w:t>) in O(|V| + |E|) time.</w:t>
      </w:r>
    </w:p>
    <w:p w:rsidR="00321ECF" w:rsidRDefault="00255A12" w:rsidP="00321ECF">
      <w:pPr>
        <w:pStyle w:val="Heading4"/>
      </w:pPr>
      <w:r>
        <w:t>Solution:</w:t>
      </w:r>
    </w:p>
    <w:p w:rsidR="00321ECF" w:rsidRDefault="001F1FFE" w:rsidP="002D496E">
      <w:r>
        <w:t>We define a new Graph G'=</w:t>
      </w:r>
      <w:r w:rsidR="00AD0BF9">
        <w:t>(</w:t>
      </w:r>
      <w:r w:rsidR="00C839CF">
        <w:t>V',E'</w:t>
      </w:r>
      <w:r w:rsidR="00AD0BF9">
        <w:t>)</w:t>
      </w:r>
      <w:r w:rsidR="00583B81">
        <w:t xml:space="preserve"> </w:t>
      </w:r>
      <w:r w:rsidR="00240FDB">
        <w:t xml:space="preserve">from </w:t>
      </w:r>
      <w:r w:rsidR="009B371A">
        <w:t>G = (V,E)</w:t>
      </w:r>
      <w:r w:rsidR="002D496E">
        <w:t>.</w:t>
      </w:r>
    </w:p>
    <w:p w:rsidR="00247E6C" w:rsidRDefault="00247E6C" w:rsidP="00705DC3"/>
    <w:p w:rsidR="00145EB5" w:rsidRPr="00FD7E17" w:rsidRDefault="00A97A8D" w:rsidP="002C1D9C">
      <w:r>
        <w:t xml:space="preserve">We add 2 new vertices </w:t>
      </w:r>
      <w:r w:rsidRPr="00A66F44">
        <w:rPr>
          <w:i/>
          <w:iCs/>
        </w:rPr>
        <w:t>s</w:t>
      </w:r>
      <w:r>
        <w:t xml:space="preserve"> and </w:t>
      </w:r>
      <w:r>
        <w:rPr>
          <w:i/>
          <w:iCs/>
        </w:rPr>
        <w:t>t</w:t>
      </w:r>
      <w:r>
        <w:t xml:space="preserve"> to V</w:t>
      </w:r>
      <w:r w:rsidR="00386339">
        <w:t>,</w:t>
      </w:r>
      <w:r w:rsidR="00247E6C">
        <w:t xml:space="preserve"> </w:t>
      </w:r>
      <w:r w:rsidR="00DA2057">
        <w:t>connect</w:t>
      </w:r>
      <w:r w:rsidR="00386339">
        <w:t xml:space="preserve"> </w:t>
      </w:r>
      <w:r w:rsidR="00386339" w:rsidRPr="00386339">
        <w:rPr>
          <w:i/>
          <w:iCs/>
        </w:rPr>
        <w:t>s</w:t>
      </w:r>
      <w:r w:rsidR="00386339">
        <w:t xml:space="preserve"> to every vertex in V</w:t>
      </w:r>
      <w:r w:rsidR="00386339">
        <w:rPr>
          <w:vertAlign w:val="subscript"/>
        </w:rPr>
        <w:t>1</w:t>
      </w:r>
      <w:r w:rsidR="00386339">
        <w:t>, connect every vertex in V</w:t>
      </w:r>
      <w:r w:rsidR="00386339">
        <w:rPr>
          <w:vertAlign w:val="subscript"/>
        </w:rPr>
        <w:t>2</w:t>
      </w:r>
      <w:r w:rsidR="00386339" w:rsidRPr="00386339">
        <w:t xml:space="preserve"> </w:t>
      </w:r>
      <w:r w:rsidR="00386339">
        <w:t xml:space="preserve">to </w:t>
      </w:r>
      <w:r w:rsidR="00386339" w:rsidRPr="00386339">
        <w:rPr>
          <w:i/>
          <w:iCs/>
        </w:rPr>
        <w:t>t</w:t>
      </w:r>
      <w:r w:rsidR="00FD7E17">
        <w:t xml:space="preserve"> and the run BFS to find the length of the shortest path from </w:t>
      </w:r>
      <w:r w:rsidR="00FD7E17">
        <w:rPr>
          <w:i/>
          <w:iCs/>
        </w:rPr>
        <w:t>s</w:t>
      </w:r>
      <w:r w:rsidR="00FD7E17">
        <w:t xml:space="preserve"> to </w:t>
      </w:r>
      <w:r w:rsidR="00FD7E17">
        <w:rPr>
          <w:i/>
          <w:iCs/>
        </w:rPr>
        <w:t>t</w:t>
      </w:r>
      <w:r w:rsidR="00FD7E17">
        <w:t xml:space="preserve">. The answer we get is </w:t>
      </w:r>
      <w:r w:rsidR="002C1D9C" w:rsidRPr="002C1D9C">
        <w:rPr>
          <w:i/>
          <w:iCs/>
        </w:rPr>
        <w:t>distance(</w:t>
      </w:r>
      <w:r w:rsidR="002C1D9C" w:rsidRPr="002C1D9C">
        <w:t>V</w:t>
      </w:r>
      <w:r w:rsidR="002C1D9C" w:rsidRPr="002C1D9C">
        <w:rPr>
          <w:vertAlign w:val="subscript"/>
        </w:rPr>
        <w:t>1</w:t>
      </w:r>
      <w:r w:rsidR="002C1D9C" w:rsidRPr="002C1D9C">
        <w:t>, V</w:t>
      </w:r>
      <w:r w:rsidR="002C1D9C" w:rsidRPr="002C1D9C">
        <w:rPr>
          <w:vertAlign w:val="subscript"/>
        </w:rPr>
        <w:t>2</w:t>
      </w:r>
      <w:r w:rsidR="002C1D9C" w:rsidRPr="002C1D9C">
        <w:rPr>
          <w:i/>
          <w:iCs/>
        </w:rPr>
        <w:t>)</w:t>
      </w:r>
      <w:r w:rsidR="003E195E" w:rsidRPr="003E195E">
        <w:t xml:space="preserve"> </w:t>
      </w:r>
      <w:r w:rsidR="002C1D9C">
        <w:t>+</w:t>
      </w:r>
      <w:r w:rsidR="003E195E">
        <w:t xml:space="preserve"> </w:t>
      </w:r>
      <w:r w:rsidR="002C1D9C">
        <w:t>2</w:t>
      </w:r>
    </w:p>
    <w:p w:rsidR="00255A12" w:rsidRDefault="00705DC3" w:rsidP="004A2C1E">
      <w:pPr>
        <w:numPr>
          <w:ilvl w:val="0"/>
          <w:numId w:val="12"/>
        </w:numPr>
        <w:tabs>
          <w:tab w:val="clear" w:pos="720"/>
        </w:tabs>
        <w:spacing w:before="100" w:beforeAutospacing="1" w:after="100" w:afterAutospacing="1"/>
        <w:ind w:left="284" w:hanging="284"/>
      </w:pPr>
      <w:r>
        <w:t xml:space="preserve">V' </w:t>
      </w:r>
      <w:r w:rsidR="004A2C1E">
        <w:sym w:font="Wingdings" w:char="F0DF"/>
      </w:r>
      <w:r w:rsidR="0082489D">
        <w:t xml:space="preserve"> </w:t>
      </w:r>
      <w:r w:rsidR="00F765CE">
        <w:t xml:space="preserve">V </w:t>
      </w:r>
      <w:r w:rsidR="003C2F02" w:rsidRPr="00F5080D">
        <w:rPr>
          <w:position w:val="-4"/>
        </w:rPr>
        <w:object w:dxaOrig="260" w:dyaOrig="200">
          <v:shape id="_x0000_i1030" type="#_x0000_t75" style="width:13pt;height:10.5pt" o:ole="">
            <v:imagedata r:id="rId16" o:title=""/>
          </v:shape>
          <o:OLEObject Type="Embed" ProgID="Equation.3" ShapeID="_x0000_i1030" DrawAspect="Content" ObjectID="_1401400420" r:id="rId17"/>
        </w:object>
      </w:r>
      <w:r w:rsidR="003C2F02">
        <w:t>{</w:t>
      </w:r>
      <w:r w:rsidR="003C2F02">
        <w:rPr>
          <w:i/>
          <w:iCs/>
        </w:rPr>
        <w:t>s,t</w:t>
      </w:r>
      <w:r w:rsidR="003C2F02">
        <w:t>}</w:t>
      </w:r>
    </w:p>
    <w:p w:rsidR="00255A12" w:rsidRDefault="00255A12" w:rsidP="001E7A10">
      <w:pPr>
        <w:numPr>
          <w:ilvl w:val="0"/>
          <w:numId w:val="12"/>
        </w:numPr>
        <w:tabs>
          <w:tab w:val="clear" w:pos="720"/>
        </w:tabs>
        <w:spacing w:before="100" w:beforeAutospacing="1" w:after="100" w:afterAutospacing="1"/>
        <w:ind w:left="284" w:hanging="284"/>
      </w:pPr>
      <w:r>
        <w:t>E</w:t>
      </w:r>
      <w:r w:rsidR="00F8206B">
        <w:t>'</w:t>
      </w:r>
      <w:r>
        <w:t xml:space="preserve"> </w:t>
      </w:r>
      <w:r w:rsidR="00F8206B">
        <w:sym w:font="Wingdings" w:char="F0DF"/>
      </w:r>
      <w:r w:rsidRPr="00F5080D">
        <w:t xml:space="preserve"> </w:t>
      </w:r>
      <w:r>
        <w:t xml:space="preserve">E </w:t>
      </w:r>
      <w:r w:rsidRPr="00F5080D">
        <w:rPr>
          <w:position w:val="-4"/>
        </w:rPr>
        <w:object w:dxaOrig="260" w:dyaOrig="200">
          <v:shape id="_x0000_i1031" type="#_x0000_t75" style="width:13pt;height:10.5pt" o:ole="">
            <v:imagedata r:id="rId16" o:title=""/>
          </v:shape>
          <o:OLEObject Type="Embed" ProgID="Equation.3" ShapeID="_x0000_i1031" DrawAspect="Content" ObjectID="_1401400421" r:id="rId18"/>
        </w:object>
      </w:r>
      <w:r w:rsidRPr="00E71ADD">
        <w:t>{</w:t>
      </w:r>
      <w:r>
        <w:t>(</w:t>
      </w:r>
      <w:r w:rsidRPr="000C5DDA">
        <w:rPr>
          <w:i/>
          <w:iCs/>
        </w:rPr>
        <w:t>s,u</w:t>
      </w:r>
      <w:r>
        <w:t>) :</w:t>
      </w:r>
      <w:r w:rsidR="008C6A2E" w:rsidRPr="005B0355">
        <w:rPr>
          <w:position w:val="-10"/>
        </w:rPr>
        <w:object w:dxaOrig="600" w:dyaOrig="340">
          <v:shape id="_x0000_i1032" type="#_x0000_t75" style="width:30pt;height:17.5pt" o:ole="">
            <v:imagedata r:id="rId19" o:title=""/>
          </v:shape>
          <o:OLEObject Type="Embed" ProgID="Equation.3" ShapeID="_x0000_i1032" DrawAspect="Content" ObjectID="_1401400422" r:id="rId20"/>
        </w:object>
      </w:r>
      <w:r>
        <w:t xml:space="preserve"> </w:t>
      </w:r>
      <w:r w:rsidRPr="00E71ADD">
        <w:t>}</w:t>
      </w:r>
      <w:r w:rsidR="00E71ADD">
        <w:t xml:space="preserve"> </w:t>
      </w:r>
      <w:r w:rsidRPr="00F5080D">
        <w:rPr>
          <w:position w:val="-4"/>
        </w:rPr>
        <w:object w:dxaOrig="260" w:dyaOrig="200">
          <v:shape id="_x0000_i1033" type="#_x0000_t75" style="width:13pt;height:10.5pt" o:ole="">
            <v:imagedata r:id="rId21" o:title=""/>
          </v:shape>
          <o:OLEObject Type="Embed" ProgID="Equation.3" ShapeID="_x0000_i1033" DrawAspect="Content" ObjectID="_1401400423" r:id="rId22"/>
        </w:object>
      </w:r>
      <w:r>
        <w:t xml:space="preserve"> </w:t>
      </w:r>
      <w:r w:rsidRPr="00E71ADD">
        <w:t>{</w:t>
      </w:r>
      <w:r>
        <w:t>(</w:t>
      </w:r>
      <w:r>
        <w:rPr>
          <w:i/>
          <w:iCs/>
        </w:rPr>
        <w:t>v,</w:t>
      </w:r>
      <w:r w:rsidRPr="000C5DDA">
        <w:rPr>
          <w:i/>
          <w:iCs/>
        </w:rPr>
        <w:t>t</w:t>
      </w:r>
      <w:r>
        <w:t xml:space="preserve">) : </w:t>
      </w:r>
      <w:r w:rsidR="00B711C8" w:rsidRPr="00E71ADD">
        <w:rPr>
          <w:position w:val="-10"/>
        </w:rPr>
        <w:object w:dxaOrig="620" w:dyaOrig="340">
          <v:shape id="_x0000_i1034" type="#_x0000_t75" style="width:31pt;height:17.5pt" o:ole="">
            <v:imagedata r:id="rId23" o:title=""/>
          </v:shape>
          <o:OLEObject Type="Embed" ProgID="Equation.3" ShapeID="_x0000_i1034" DrawAspect="Content" ObjectID="_1401400424" r:id="rId24"/>
        </w:object>
      </w:r>
      <w:r>
        <w:t xml:space="preserve"> </w:t>
      </w:r>
      <w:r w:rsidRPr="00E71ADD">
        <w:t>}</w:t>
      </w:r>
    </w:p>
    <w:p w:rsidR="00255A12" w:rsidRDefault="00255A12" w:rsidP="00255101">
      <w:pPr>
        <w:numPr>
          <w:ilvl w:val="0"/>
          <w:numId w:val="12"/>
        </w:numPr>
        <w:tabs>
          <w:tab w:val="clear" w:pos="720"/>
        </w:tabs>
        <w:spacing w:before="100" w:beforeAutospacing="1" w:after="100" w:afterAutospacing="1"/>
        <w:ind w:left="284" w:hanging="284"/>
      </w:pPr>
      <w:r>
        <w:t xml:space="preserve">Execute BFS from </w:t>
      </w:r>
      <w:r w:rsidRPr="005C79D7">
        <w:rPr>
          <w:i/>
          <w:iCs/>
        </w:rPr>
        <w:t>s</w:t>
      </w:r>
      <w:r>
        <w:t xml:space="preserve"> </w:t>
      </w:r>
      <w:r w:rsidR="00255101" w:rsidRPr="00B711C8">
        <w:rPr>
          <w:color w:val="00B050"/>
        </w:rPr>
        <w:t>// F</w:t>
      </w:r>
      <w:r w:rsidRPr="00B711C8">
        <w:rPr>
          <w:color w:val="00B050"/>
        </w:rPr>
        <w:t>ind</w:t>
      </w:r>
      <w:r w:rsidR="00255101" w:rsidRPr="00B711C8">
        <w:rPr>
          <w:color w:val="00B050"/>
        </w:rPr>
        <w:t>ing</w:t>
      </w:r>
      <w:r w:rsidRPr="00B711C8">
        <w:rPr>
          <w:color w:val="00B050"/>
        </w:rPr>
        <w:t xml:space="preserve"> d(</w:t>
      </w:r>
      <w:r w:rsidRPr="00B711C8">
        <w:rPr>
          <w:i/>
          <w:iCs/>
          <w:color w:val="00B050"/>
        </w:rPr>
        <w:t>t</w:t>
      </w:r>
      <w:r w:rsidRPr="00B711C8">
        <w:rPr>
          <w:color w:val="00B050"/>
        </w:rPr>
        <w:t>).</w:t>
      </w:r>
    </w:p>
    <w:p w:rsidR="001002D6" w:rsidRDefault="00B92B79" w:rsidP="00255A12">
      <w:pPr>
        <w:numPr>
          <w:ilvl w:val="0"/>
          <w:numId w:val="12"/>
        </w:numPr>
        <w:tabs>
          <w:tab w:val="clear" w:pos="720"/>
        </w:tabs>
        <w:spacing w:before="100" w:beforeAutospacing="1" w:after="100" w:afterAutospacing="1"/>
        <w:ind w:left="284" w:hanging="284"/>
      </w:pPr>
      <w:r>
        <w:t>return</w:t>
      </w:r>
      <w:r w:rsidR="008C6A2E">
        <w:t xml:space="preserve"> </w:t>
      </w:r>
      <w:r w:rsidR="00255A12">
        <w:t>d(</w:t>
      </w:r>
      <w:r w:rsidR="00255A12" w:rsidRPr="00250DEB">
        <w:rPr>
          <w:i/>
          <w:iCs/>
        </w:rPr>
        <w:t>t</w:t>
      </w:r>
      <w:r w:rsidR="00255A12">
        <w:t>)</w:t>
      </w:r>
      <w:r w:rsidR="00ED029F">
        <w:t xml:space="preserve"> </w:t>
      </w:r>
      <w:r w:rsidR="00B711C8">
        <w:t>−</w:t>
      </w:r>
      <w:r w:rsidR="00ED029F">
        <w:t xml:space="preserve"> </w:t>
      </w:r>
      <w:r w:rsidR="00255A12">
        <w:t>2</w:t>
      </w:r>
    </w:p>
    <w:p w:rsidR="00255A12" w:rsidRDefault="006F1192" w:rsidP="00255A12">
      <w:pPr>
        <w:pStyle w:val="Heading3"/>
      </w:pPr>
      <w:r>
        <w:br w:type="page"/>
      </w:r>
      <w:r w:rsidR="00255A12">
        <w:lastRenderedPageBreak/>
        <w:t xml:space="preserve">Question 2 </w:t>
      </w:r>
    </w:p>
    <w:p w:rsidR="00255A12" w:rsidRDefault="00255A12" w:rsidP="00945E17">
      <w:r>
        <w:t xml:space="preserve">Update the BFS algorithm so that </w:t>
      </w:r>
      <w:r w:rsidR="002105CA">
        <w:t>every</w:t>
      </w:r>
      <w:r>
        <w:t xml:space="preserve"> </w:t>
      </w:r>
      <w:r w:rsidR="009746CE">
        <w:t>vertex</w:t>
      </w:r>
      <w:r>
        <w:t xml:space="preserve"> </w:t>
      </w:r>
      <w:r w:rsidRPr="00432D87">
        <w:rPr>
          <w:i/>
          <w:iCs/>
        </w:rPr>
        <w:t>v</w:t>
      </w:r>
      <w:r>
        <w:t xml:space="preserve"> in the graph contain</w:t>
      </w:r>
      <w:r w:rsidR="00945E17">
        <w:t>s</w:t>
      </w:r>
      <w:r>
        <w:t xml:space="preserve"> not only d[v], the length of shortest path from s to v, but also the number of different paths of that length. </w:t>
      </w:r>
    </w:p>
    <w:p w:rsidR="00255A12" w:rsidRDefault="00255A12" w:rsidP="00255A12">
      <w:pPr>
        <w:pStyle w:val="Heading4"/>
      </w:pPr>
      <w:r>
        <w:t>Solution:</w:t>
      </w:r>
    </w:p>
    <w:p w:rsidR="00255A12" w:rsidRDefault="00255A12" w:rsidP="00255A12">
      <w:r>
        <w:t xml:space="preserve">Each node </w:t>
      </w:r>
      <w:r w:rsidRPr="00432D87">
        <w:rPr>
          <w:i/>
          <w:iCs/>
        </w:rPr>
        <w:t>u</w:t>
      </w:r>
      <w:r>
        <w:t xml:space="preserve"> in the graph will contain an extra field:</w:t>
      </w:r>
    </w:p>
    <w:p w:rsidR="00255A12" w:rsidRDefault="00255A12" w:rsidP="00255A12">
      <w:r w:rsidRPr="0075264C">
        <w:rPr>
          <w:i/>
          <w:iCs/>
        </w:rPr>
        <w:t>M(u)</w:t>
      </w:r>
      <w:r>
        <w:t xml:space="preserve"> -  the number of different paths to u of length d(u).</w:t>
      </w:r>
    </w:p>
    <w:p w:rsidR="00255A12" w:rsidRDefault="00255A12" w:rsidP="00255A12"/>
    <w:p w:rsidR="00255A12" w:rsidRDefault="00C52017" w:rsidP="00B775AB">
      <w:pPr>
        <w:numPr>
          <w:ilvl w:val="0"/>
          <w:numId w:val="39"/>
        </w:numPr>
      </w:pPr>
      <w:r>
        <w:t>Initialize</w:t>
      </w:r>
      <w:r w:rsidR="00255A12">
        <w:t xml:space="preserve"> M(v)</w:t>
      </w:r>
      <w:r w:rsidR="00255A12">
        <w:sym w:font="Wingdings" w:char="F0DF"/>
      </w:r>
      <w:r w:rsidR="00255A12">
        <w:t xml:space="preserve">0 for all the vertices except </w:t>
      </w:r>
      <w:r w:rsidR="00255A12" w:rsidRPr="009614F7">
        <w:rPr>
          <w:i/>
          <w:iCs/>
        </w:rPr>
        <w:t>s</w:t>
      </w:r>
      <w:r w:rsidR="00255A12">
        <w:t>. initialize M(s)</w:t>
      </w:r>
      <w:r w:rsidR="00255A12">
        <w:sym w:font="Wingdings" w:char="F0DF"/>
      </w:r>
      <w:r w:rsidR="00255A12">
        <w:t>1.</w:t>
      </w:r>
      <w:r w:rsidR="00255A12" w:rsidRPr="00B66A2B">
        <w:t xml:space="preserve"> </w:t>
      </w:r>
    </w:p>
    <w:p w:rsidR="00255A12" w:rsidRDefault="00255A12" w:rsidP="00B775AB">
      <w:pPr>
        <w:numPr>
          <w:ilvl w:val="0"/>
          <w:numId w:val="39"/>
        </w:numPr>
      </w:pPr>
      <w:r>
        <w:t xml:space="preserve">For each vertex </w:t>
      </w:r>
      <w:r w:rsidRPr="009614F7">
        <w:rPr>
          <w:i/>
          <w:iCs/>
        </w:rPr>
        <w:t>u,</w:t>
      </w:r>
      <w:r>
        <w:t xml:space="preserve"> when going over the neighbors </w:t>
      </w:r>
      <w:r w:rsidRPr="009614F7">
        <w:rPr>
          <w:i/>
          <w:iCs/>
        </w:rPr>
        <w:t>v</w:t>
      </w:r>
      <w:r>
        <w:t xml:space="preserve"> of </w:t>
      </w:r>
      <w:r w:rsidRPr="009614F7">
        <w:rPr>
          <w:i/>
          <w:iCs/>
        </w:rPr>
        <w:t>u</w:t>
      </w:r>
      <w:r>
        <w:t>:</w:t>
      </w:r>
    </w:p>
    <w:p w:rsidR="00255A12" w:rsidRDefault="00255A12" w:rsidP="0026532A">
      <w:pPr>
        <w:numPr>
          <w:ilvl w:val="0"/>
          <w:numId w:val="41"/>
        </w:numPr>
        <w:tabs>
          <w:tab w:val="clear" w:pos="720"/>
        </w:tabs>
        <w:ind w:left="1134" w:hanging="425"/>
      </w:pPr>
      <w:r>
        <w:t xml:space="preserve">if </w:t>
      </w:r>
      <w:r w:rsidRPr="004C7C8A">
        <w:rPr>
          <w:i/>
          <w:iCs/>
        </w:rPr>
        <w:t>v</w:t>
      </w:r>
      <w:r>
        <w:t xml:space="preserve"> is a white neighbor then</w:t>
      </w:r>
      <w:r>
        <w:br/>
      </w:r>
      <w:r>
        <w:tab/>
        <w:t xml:space="preserve">M(v) </w:t>
      </w:r>
      <w:r>
        <w:sym w:font="Wingdings" w:char="F0DF"/>
      </w:r>
      <w:r>
        <w:t xml:space="preserve"> M(u)</w:t>
      </w:r>
    </w:p>
    <w:p w:rsidR="00255A12" w:rsidRDefault="00255A12" w:rsidP="0026532A">
      <w:pPr>
        <w:numPr>
          <w:ilvl w:val="0"/>
          <w:numId w:val="41"/>
        </w:numPr>
        <w:tabs>
          <w:tab w:val="clear" w:pos="720"/>
        </w:tabs>
        <w:ind w:left="1134" w:hanging="425"/>
      </w:pPr>
      <w:r>
        <w:t xml:space="preserve">else if </w:t>
      </w:r>
      <w:r w:rsidRPr="00637E35">
        <w:t>d(v) = d(u)+1</w:t>
      </w:r>
      <w:r>
        <w:t xml:space="preserve"> </w:t>
      </w:r>
      <w:r>
        <w:tab/>
      </w:r>
      <w:r w:rsidRPr="00284C76">
        <w:rPr>
          <w:color w:val="00B050"/>
        </w:rPr>
        <w:t>// if v is not a white neighbor of u</w:t>
      </w:r>
      <w:r>
        <w:br/>
      </w:r>
      <w:r>
        <w:tab/>
        <w:t xml:space="preserve">M(v) </w:t>
      </w:r>
      <w:r>
        <w:sym w:font="Wingdings" w:char="F0DF"/>
      </w:r>
      <w:r>
        <w:t xml:space="preserve"> M(v) + M(u)</w:t>
      </w:r>
    </w:p>
    <w:p w:rsidR="00255A12" w:rsidRDefault="00255A12" w:rsidP="00255A12"/>
    <w:p w:rsidR="00255A12" w:rsidRDefault="00255A12" w:rsidP="001002D6">
      <w:pPr>
        <w:pStyle w:val="Heading3"/>
        <w:spacing w:after="0" w:afterAutospacing="0"/>
      </w:pPr>
      <w:r>
        <w:t xml:space="preserve">Question 3 </w:t>
      </w:r>
    </w:p>
    <w:p w:rsidR="00255A12" w:rsidRDefault="00255A12" w:rsidP="00DB2B67">
      <w:r>
        <w:t xml:space="preserve">Given an undirected graph G=(V,E) with a weight function </w:t>
      </w:r>
      <m:oMath>
        <m:r>
          <w:rPr>
            <w:rFonts w:ascii="Cambria Math" w:hAnsi="Cambria Math"/>
          </w:rPr>
          <m:t>w:→{1,2}</m:t>
        </m:r>
      </m:oMath>
      <w:r>
        <w:t xml:space="preserve"> on the edges.</w:t>
      </w:r>
    </w:p>
    <w:p w:rsidR="00255A12" w:rsidRDefault="00255A12" w:rsidP="00255A12">
      <w:r>
        <w:t xml:space="preserve"> </w:t>
      </w:r>
    </w:p>
    <w:p w:rsidR="00255A12" w:rsidRDefault="00255A12" w:rsidP="00255A12">
      <w:pPr>
        <w:numPr>
          <w:ilvl w:val="0"/>
          <w:numId w:val="27"/>
        </w:numPr>
      </w:pPr>
      <w:r>
        <w:t>Suggest an O(V+E) time algorithm to find the weight of the lightest path (i.e. the path for which the sum of edge weights is minimal) from a given vertex s in V to another vertex t in V.</w:t>
      </w:r>
    </w:p>
    <w:p w:rsidR="00255A12" w:rsidRDefault="00255A12" w:rsidP="00255A12">
      <w:pPr>
        <w:numPr>
          <w:ilvl w:val="0"/>
          <w:numId w:val="27"/>
        </w:numPr>
      </w:pPr>
      <w:r>
        <w:t>How can you adjust you algorithm so that it will also print that path?</w:t>
      </w:r>
    </w:p>
    <w:p w:rsidR="00255A12" w:rsidRDefault="00255A12" w:rsidP="00255A12"/>
    <w:p w:rsidR="00255A12" w:rsidRDefault="00255A12" w:rsidP="00255A12">
      <w:pPr>
        <w:pStyle w:val="Heading4"/>
        <w:spacing w:before="0" w:beforeAutospacing="0" w:after="0" w:afterAutospacing="0"/>
      </w:pPr>
      <w:r>
        <w:t>Solution:</w:t>
      </w:r>
    </w:p>
    <w:p w:rsidR="00255A12" w:rsidRDefault="00255A12" w:rsidP="00255A12"/>
    <w:p w:rsidR="00CA4835" w:rsidRDefault="00255A12" w:rsidP="00CA4835">
      <w:r w:rsidRPr="008841EE">
        <w:rPr>
          <w:b/>
          <w:bCs/>
        </w:rPr>
        <w:t>a.</w:t>
      </w:r>
      <w:r>
        <w:t xml:space="preserve"> </w:t>
      </w:r>
      <w:r w:rsidR="008841EE">
        <w:t xml:space="preserve"> </w:t>
      </w:r>
      <w:r>
        <w:t>We use reduction. We turn G=(V,E) into an unweighted undirected graph</w:t>
      </w:r>
      <w:r w:rsidR="00DB2B67">
        <w:t xml:space="preserve"> </w:t>
      </w:r>
    </w:p>
    <w:p w:rsidR="00255A12" w:rsidRDefault="00AC6CA1" w:rsidP="00CA4835">
      <m:oMath>
        <m:sSup>
          <m:sSupPr>
            <m:ctrlPr>
              <w:rPr>
                <w:rFonts w:ascii="Cambria Math" w:hAnsi="Cambria Math"/>
                <w:iCs/>
              </w:rPr>
            </m:ctrlPr>
          </m:sSupPr>
          <m:e>
            <m:r>
              <m:rPr>
                <m:sty m:val="p"/>
              </m:rPr>
              <w:rPr>
                <w:rFonts w:ascii="Cambria Math" w:hAnsi="Cambria Math"/>
              </w:rPr>
              <m:t>G</m:t>
            </m:r>
          </m:e>
          <m:sup>
            <m:r>
              <m:rPr>
                <m:sty m:val="p"/>
              </m:rPr>
              <w:rPr>
                <w:rFonts w:ascii="Cambria Math" w:hAnsi="Cambria Math"/>
              </w:rPr>
              <m:t>'</m:t>
            </m:r>
          </m:sup>
        </m:sSup>
        <m:r>
          <m:rPr>
            <m:sty m:val="p"/>
          </m:rPr>
          <w:rPr>
            <w:rFonts w:ascii="Cambria Math" w:hAnsi="Cambria Math"/>
          </w:rPr>
          <m:t>=(</m:t>
        </m:r>
        <m:sSup>
          <m:sSupPr>
            <m:ctrlPr>
              <w:rPr>
                <w:rFonts w:ascii="Cambria Math" w:hAnsi="Cambria Math"/>
                <w:iCs/>
              </w:rPr>
            </m:ctrlPr>
          </m:sSupPr>
          <m:e>
            <m:r>
              <m:rPr>
                <m:sty m:val="p"/>
              </m:rPr>
              <w:rPr>
                <w:rFonts w:ascii="Cambria Math" w:hAnsi="Cambria Math"/>
              </w:rPr>
              <m:t>V</m:t>
            </m:r>
          </m:e>
          <m:sup>
            <m:r>
              <m:rPr>
                <m:sty m:val="p"/>
              </m:rPr>
              <w:rPr>
                <w:rFonts w:ascii="Cambria Math" w:hAnsi="Cambria Math"/>
              </w:rPr>
              <m:t>'</m:t>
            </m:r>
          </m:sup>
        </m:sSup>
        <m:r>
          <m:rPr>
            <m:sty m:val="p"/>
          </m:rPr>
          <w:rPr>
            <w:rFonts w:ascii="Cambria Math" w:hAnsi="Cambria Math"/>
          </w:rPr>
          <m:t>,E')</m:t>
        </m:r>
      </m:oMath>
      <w:r w:rsidR="00255A12">
        <w:t xml:space="preserve"> such that we can use BFS to solve the problem.</w:t>
      </w:r>
    </w:p>
    <w:p w:rsidR="00255A12" w:rsidRDefault="00255A12" w:rsidP="00255A12"/>
    <w:p w:rsidR="00255A12" w:rsidRDefault="00255A12" w:rsidP="006864DB">
      <w:r>
        <w:t xml:space="preserve">Building </w:t>
      </w:r>
      <m:oMath>
        <m:sSup>
          <m:sSupPr>
            <m:ctrlPr>
              <w:rPr>
                <w:rFonts w:ascii="Cambria Math" w:hAnsi="Cambria Math"/>
                <w:iCs/>
              </w:rPr>
            </m:ctrlPr>
          </m:sSupPr>
          <m:e>
            <m:r>
              <m:rPr>
                <m:sty m:val="p"/>
              </m:rPr>
              <w:rPr>
                <w:rFonts w:ascii="Cambria Math" w:hAnsi="Cambria Math"/>
              </w:rPr>
              <m:t>G</m:t>
            </m:r>
          </m:e>
          <m:sup>
            <m:r>
              <m:rPr>
                <m:sty m:val="p"/>
              </m:rPr>
              <w:rPr>
                <w:rFonts w:ascii="Cambria Math" w:hAnsi="Cambria Math"/>
              </w:rPr>
              <m:t>'</m:t>
            </m:r>
          </m:sup>
        </m:sSup>
      </m:oMath>
      <w:r>
        <w:t xml:space="preserve"> from G</w:t>
      </w:r>
    </w:p>
    <w:p w:rsidR="00255A12" w:rsidRDefault="00255A12" w:rsidP="00D61833">
      <w:pPr>
        <w:numPr>
          <w:ilvl w:val="0"/>
          <w:numId w:val="28"/>
        </w:numPr>
      </w:pPr>
      <w:r>
        <w:t xml:space="preserve">Init </w:t>
      </w:r>
      <m:oMath>
        <m:sSup>
          <m:sSupPr>
            <m:ctrlPr>
              <w:rPr>
                <w:rFonts w:ascii="Cambria Math" w:hAnsi="Cambria Math"/>
                <w:iCs/>
              </w:rPr>
            </m:ctrlPr>
          </m:sSupPr>
          <m:e>
            <m:r>
              <m:rPr>
                <m:sty m:val="p"/>
              </m:rPr>
              <w:rPr>
                <w:rFonts w:ascii="Cambria Math" w:hAnsi="Cambria Math"/>
              </w:rPr>
              <m:t>E</m:t>
            </m:r>
          </m:e>
          <m:sup>
            <m:r>
              <m:rPr>
                <m:sty m:val="p"/>
              </m:rPr>
              <w:rPr>
                <w:rFonts w:ascii="Cambria Math" w:hAnsi="Cambria Math"/>
              </w:rPr>
              <m:t>'</m:t>
            </m:r>
          </m:sup>
        </m:sSup>
      </m:oMath>
      <w:r>
        <w:t xml:space="preserve"> to E and </w:t>
      </w:r>
      <m:oMath>
        <m:sSup>
          <m:sSupPr>
            <m:ctrlPr>
              <w:rPr>
                <w:rFonts w:ascii="Cambria Math" w:hAnsi="Cambria Math"/>
                <w:iCs/>
              </w:rPr>
            </m:ctrlPr>
          </m:sSupPr>
          <m:e>
            <m:r>
              <m:rPr>
                <m:sty m:val="p"/>
              </m:rPr>
              <w:rPr>
                <w:rFonts w:ascii="Cambria Math" w:hAnsi="Cambria Math"/>
              </w:rPr>
              <m:t>V</m:t>
            </m:r>
          </m:e>
          <m:sup>
            <m:r>
              <m:rPr>
                <m:sty m:val="p"/>
              </m:rPr>
              <w:rPr>
                <w:rFonts w:ascii="Cambria Math" w:hAnsi="Cambria Math"/>
              </w:rPr>
              <m:t>'</m:t>
            </m:r>
          </m:sup>
        </m:sSup>
      </m:oMath>
      <w:r>
        <w:t xml:space="preserve"> to V</w:t>
      </w:r>
    </w:p>
    <w:p w:rsidR="00255A12" w:rsidRDefault="00255A12" w:rsidP="00255A12">
      <w:pPr>
        <w:numPr>
          <w:ilvl w:val="0"/>
          <w:numId w:val="28"/>
        </w:numPr>
      </w:pPr>
      <w:r>
        <w:t>For each edge (u,v) of weight 2 in E</w:t>
      </w:r>
    </w:p>
    <w:p w:rsidR="00255A12" w:rsidRDefault="00255A12" w:rsidP="00E86C59">
      <w:pPr>
        <w:numPr>
          <w:ilvl w:val="1"/>
          <w:numId w:val="28"/>
        </w:numPr>
        <w:ind w:left="630"/>
      </w:pPr>
      <w:r>
        <w:t xml:space="preserve">Add a new vertex uv to </w:t>
      </w:r>
      <m:oMath>
        <m:sSup>
          <m:sSupPr>
            <m:ctrlPr>
              <w:rPr>
                <w:rFonts w:ascii="Cambria Math" w:hAnsi="Cambria Math"/>
                <w:iCs/>
              </w:rPr>
            </m:ctrlPr>
          </m:sSupPr>
          <m:e>
            <m:r>
              <m:rPr>
                <m:sty m:val="p"/>
              </m:rPr>
              <w:rPr>
                <w:rFonts w:ascii="Cambria Math" w:hAnsi="Cambria Math"/>
              </w:rPr>
              <m:t>V</m:t>
            </m:r>
          </m:e>
          <m:sup>
            <m:r>
              <m:rPr>
                <m:sty m:val="p"/>
              </m:rPr>
              <w:rPr>
                <w:rFonts w:ascii="Cambria Math" w:hAnsi="Cambria Math"/>
              </w:rPr>
              <m:t>'</m:t>
            </m:r>
          </m:sup>
        </m:sSup>
      </m:oMath>
    </w:p>
    <w:p w:rsidR="00255A12" w:rsidRDefault="00255A12" w:rsidP="00FF0D59">
      <w:pPr>
        <w:numPr>
          <w:ilvl w:val="1"/>
          <w:numId w:val="28"/>
        </w:numPr>
        <w:ind w:left="630"/>
      </w:pPr>
      <w:r>
        <w:t xml:space="preserve">Remove (u,v) from </w:t>
      </w:r>
      <m:oMath>
        <m:sSup>
          <m:sSupPr>
            <m:ctrlPr>
              <w:rPr>
                <w:rFonts w:ascii="Cambria Math" w:hAnsi="Cambria Math"/>
                <w:iCs/>
              </w:rPr>
            </m:ctrlPr>
          </m:sSupPr>
          <m:e>
            <m:r>
              <m:rPr>
                <m:sty m:val="p"/>
              </m:rPr>
              <w:rPr>
                <w:rFonts w:ascii="Cambria Math" w:hAnsi="Cambria Math"/>
              </w:rPr>
              <m:t>E</m:t>
            </m:r>
          </m:e>
          <m:sup>
            <m:r>
              <m:rPr>
                <m:sty m:val="p"/>
              </m:rPr>
              <w:rPr>
                <w:rFonts w:ascii="Cambria Math" w:hAnsi="Cambria Math"/>
              </w:rPr>
              <m:t>'</m:t>
            </m:r>
          </m:sup>
        </m:sSup>
      </m:oMath>
      <w:r>
        <w:t xml:space="preserve"> </w:t>
      </w:r>
    </w:p>
    <w:p w:rsidR="00255A12" w:rsidRDefault="00255A12" w:rsidP="00FF0D59">
      <w:pPr>
        <w:numPr>
          <w:ilvl w:val="1"/>
          <w:numId w:val="28"/>
        </w:numPr>
        <w:ind w:left="630"/>
      </w:pPr>
      <w:r>
        <w:t xml:space="preserve">add the edges (u,uv) and (uv,v) to </w:t>
      </w:r>
      <m:oMath>
        <m:sSup>
          <m:sSupPr>
            <m:ctrlPr>
              <w:rPr>
                <w:rFonts w:ascii="Cambria Math" w:hAnsi="Cambria Math"/>
                <w:iCs/>
              </w:rPr>
            </m:ctrlPr>
          </m:sSupPr>
          <m:e>
            <m:r>
              <m:rPr>
                <m:sty m:val="p"/>
              </m:rPr>
              <w:rPr>
                <w:rFonts w:ascii="Cambria Math" w:hAnsi="Cambria Math"/>
              </w:rPr>
              <m:t>E</m:t>
            </m:r>
          </m:e>
          <m:sup>
            <m:r>
              <m:rPr>
                <m:sty m:val="p"/>
              </m:rPr>
              <w:rPr>
                <w:rFonts w:ascii="Cambria Math" w:hAnsi="Cambria Math"/>
              </w:rPr>
              <m:t>'</m:t>
            </m:r>
          </m:sup>
        </m:sSup>
      </m:oMath>
    </w:p>
    <w:p w:rsidR="00255A12" w:rsidRDefault="00255A12" w:rsidP="00255A12"/>
    <w:p w:rsidR="00255A12" w:rsidRDefault="00AC6CA1" w:rsidP="00255A12">
      <w:r>
        <w:pict>
          <v:group id="_x0000_s1242" editas="canvas" style="width:468pt;height:96.7pt;mso-position-horizontal-relative:char;mso-position-vertical-relative:line" coordorigin="1440,10657" coordsize="9360,1934">
            <o:lock v:ext="edit" aspectratio="t"/>
            <v:shape id="_x0000_s1243" type="#_x0000_t75" style="position:absolute;left:1440;top:10657;width:9360;height:1934" o:preferrelative="f">
              <v:fill o:detectmouseclick="t"/>
              <v:path o:extrusionok="t" o:connecttype="none"/>
              <o:lock v:ext="edit" text="t"/>
            </v:shape>
            <v:oval id="_x0000_s1244" style="position:absolute;left:2721;top:11086;width:379;height:390">
              <v:textbox style="mso-next-textbox:#_x0000_s1244">
                <w:txbxContent>
                  <w:p w:rsidR="00255A12" w:rsidRPr="004B05C0" w:rsidRDefault="00255A12" w:rsidP="00255A12">
                    <w:pPr>
                      <w:rPr>
                        <w:sz w:val="18"/>
                        <w:szCs w:val="18"/>
                      </w:rPr>
                    </w:pPr>
                    <w:r w:rsidRPr="004B05C0">
                      <w:rPr>
                        <w:sz w:val="18"/>
                        <w:szCs w:val="18"/>
                      </w:rPr>
                      <w:t>a</w:t>
                    </w:r>
                  </w:p>
                </w:txbxContent>
              </v:textbox>
            </v:oval>
            <v:oval id="_x0000_s1245" style="position:absolute;left:2721;top:11794;width:378;height:390">
              <v:textbox style="mso-next-textbox:#_x0000_s1245">
                <w:txbxContent>
                  <w:p w:rsidR="00255A12" w:rsidRPr="004B05C0" w:rsidRDefault="00255A12" w:rsidP="00255A12">
                    <w:pPr>
                      <w:rPr>
                        <w:sz w:val="18"/>
                        <w:szCs w:val="18"/>
                      </w:rPr>
                    </w:pPr>
                    <w:r>
                      <w:rPr>
                        <w:sz w:val="18"/>
                        <w:szCs w:val="18"/>
                      </w:rPr>
                      <w:t>c</w:t>
                    </w:r>
                  </w:p>
                </w:txbxContent>
              </v:textbox>
            </v:oval>
            <v:oval id="_x0000_s1246" style="position:absolute;left:3559;top:11978;width:378;height:390">
              <v:textbox style="mso-next-textbox:#_x0000_s1246">
                <w:txbxContent>
                  <w:p w:rsidR="00255A12" w:rsidRPr="004B05C0" w:rsidRDefault="00255A12" w:rsidP="00255A12">
                    <w:pPr>
                      <w:rPr>
                        <w:sz w:val="18"/>
                        <w:szCs w:val="18"/>
                      </w:rPr>
                    </w:pPr>
                    <w:r>
                      <w:rPr>
                        <w:sz w:val="18"/>
                        <w:szCs w:val="18"/>
                      </w:rPr>
                      <w:t>td</w:t>
                    </w:r>
                  </w:p>
                </w:txbxContent>
              </v:textbox>
            </v:oval>
            <v:oval id="_x0000_s1247" style="position:absolute;left:3559;top:11314;width:378;height:390">
              <v:textbox style="mso-next-textbox:#_x0000_s1247">
                <w:txbxContent>
                  <w:p w:rsidR="00255A12" w:rsidRPr="004B05C0" w:rsidRDefault="00255A12" w:rsidP="00255A12">
                    <w:pPr>
                      <w:rPr>
                        <w:sz w:val="18"/>
                        <w:szCs w:val="18"/>
                      </w:rPr>
                    </w:pPr>
                    <w:r>
                      <w:rPr>
                        <w:sz w:val="18"/>
                        <w:szCs w:val="18"/>
                      </w:rPr>
                      <w:t>b</w:t>
                    </w:r>
                  </w:p>
                </w:txbxContent>
              </v:textbox>
            </v:oval>
            <v:shapetype id="_x0000_t32" coordsize="21600,21600" o:spt="32" o:oned="t" path="m,l21600,21600e" filled="f">
              <v:path arrowok="t" fillok="f" o:connecttype="none"/>
              <o:lock v:ext="edit" shapetype="t"/>
            </v:shapetype>
            <v:shape id="_x0000_s1248" type="#_x0000_t32" style="position:absolute;left:2910;top:11476;width:1;height:318;flip:x" o:connectortype="straight"/>
            <v:shape id="_x0000_s1249" type="#_x0000_t32" style="position:absolute;left:3748;top:11704;width:1;height:274" o:connectortype="straight"/>
            <v:shape id="_x0000_s1250" type="#_x0000_t32" style="position:absolute;left:3099;top:11647;width:515;height:342;flip:y" o:connectortype="straight"/>
            <v:shape id="_x0000_s1251" type="#_x0000_t32" style="position:absolute;left:3100;top:11281;width:459;height:228;flip:x y" o:connectortype="straight"/>
            <v:shapetype id="_x0000_t202" coordsize="21600,21600" o:spt="202" path="m,l,21600r21600,l21600,xe">
              <v:stroke joinstyle="miter"/>
              <v:path gradientshapeok="t" o:connecttype="rect"/>
            </v:shapetype>
            <v:shape id="_x0000_s1252" type="#_x0000_t202" style="position:absolute;left:3172;top:11100;width:310;height:398" stroked="f">
              <v:fill opacity="0"/>
              <v:textbox>
                <w:txbxContent>
                  <w:p w:rsidR="00255A12" w:rsidRPr="00EB6210" w:rsidRDefault="00255A12" w:rsidP="00255A12">
                    <w:pPr>
                      <w:jc w:val="center"/>
                      <w:rPr>
                        <w:sz w:val="20"/>
                        <w:szCs w:val="20"/>
                      </w:rPr>
                    </w:pPr>
                    <w:r w:rsidRPr="00EB6210">
                      <w:rPr>
                        <w:sz w:val="20"/>
                        <w:szCs w:val="20"/>
                      </w:rPr>
                      <w:t>2</w:t>
                    </w:r>
                  </w:p>
                </w:txbxContent>
              </v:textbox>
            </v:shape>
            <v:shape id="_x0000_s1253" type="#_x0000_t202" style="position:absolute;left:2628;top:11418;width:310;height:398" stroked="f">
              <v:fill opacity="0"/>
              <v:textbox>
                <w:txbxContent>
                  <w:p w:rsidR="00255A12" w:rsidRPr="00EB6210" w:rsidRDefault="00255A12" w:rsidP="00255A12">
                    <w:pPr>
                      <w:jc w:val="center"/>
                      <w:rPr>
                        <w:sz w:val="20"/>
                        <w:szCs w:val="20"/>
                      </w:rPr>
                    </w:pPr>
                    <w:r>
                      <w:rPr>
                        <w:sz w:val="20"/>
                        <w:szCs w:val="20"/>
                      </w:rPr>
                      <w:t>1</w:t>
                    </w:r>
                  </w:p>
                </w:txbxContent>
              </v:textbox>
            </v:shape>
            <v:oval id="_x0000_s1254" style="position:absolute;left:5699;top:11086;width:379;height:390">
              <v:textbox style="mso-next-textbox:#_x0000_s1254">
                <w:txbxContent>
                  <w:p w:rsidR="00255A12" w:rsidRPr="004B05C0" w:rsidRDefault="00255A12" w:rsidP="00255A12">
                    <w:pPr>
                      <w:rPr>
                        <w:sz w:val="18"/>
                        <w:szCs w:val="18"/>
                      </w:rPr>
                    </w:pPr>
                    <w:r w:rsidRPr="004B05C0">
                      <w:rPr>
                        <w:sz w:val="18"/>
                        <w:szCs w:val="18"/>
                      </w:rPr>
                      <w:t>a</w:t>
                    </w:r>
                  </w:p>
                </w:txbxContent>
              </v:textbox>
            </v:oval>
            <v:oval id="_x0000_s1255" style="position:absolute;left:5699;top:11794;width:378;height:390">
              <v:textbox style="mso-next-textbox:#_x0000_s1255">
                <w:txbxContent>
                  <w:p w:rsidR="00255A12" w:rsidRPr="004B05C0" w:rsidRDefault="00255A12" w:rsidP="00255A12">
                    <w:pPr>
                      <w:rPr>
                        <w:sz w:val="18"/>
                        <w:szCs w:val="18"/>
                      </w:rPr>
                    </w:pPr>
                    <w:r>
                      <w:rPr>
                        <w:sz w:val="18"/>
                        <w:szCs w:val="18"/>
                      </w:rPr>
                      <w:t>c</w:t>
                    </w:r>
                  </w:p>
                </w:txbxContent>
              </v:textbox>
            </v:oval>
            <v:oval id="_x0000_s1256" style="position:absolute;left:6915;top:11875;width:378;height:390">
              <v:textbox style="mso-next-textbox:#_x0000_s1256">
                <w:txbxContent>
                  <w:p w:rsidR="00255A12" w:rsidRPr="004B05C0" w:rsidRDefault="00255A12" w:rsidP="00255A12">
                    <w:pPr>
                      <w:rPr>
                        <w:sz w:val="18"/>
                        <w:szCs w:val="18"/>
                      </w:rPr>
                    </w:pPr>
                    <w:r>
                      <w:rPr>
                        <w:sz w:val="18"/>
                        <w:szCs w:val="18"/>
                      </w:rPr>
                      <w:t>t</w:t>
                    </w:r>
                  </w:p>
                </w:txbxContent>
              </v:textbox>
            </v:oval>
            <v:oval id="_x0000_s1257" style="position:absolute;left:6537;top:11396;width:378;height:390">
              <v:textbox style="mso-next-textbox:#_x0000_s1257">
                <w:txbxContent>
                  <w:p w:rsidR="00255A12" w:rsidRPr="004B05C0" w:rsidRDefault="00255A12" w:rsidP="00255A12">
                    <w:pPr>
                      <w:rPr>
                        <w:sz w:val="18"/>
                        <w:szCs w:val="18"/>
                      </w:rPr>
                    </w:pPr>
                    <w:r>
                      <w:rPr>
                        <w:sz w:val="18"/>
                        <w:szCs w:val="18"/>
                      </w:rPr>
                      <w:t>b</w:t>
                    </w:r>
                  </w:p>
                </w:txbxContent>
              </v:textbox>
            </v:oval>
            <v:shape id="_x0000_s1258" type="#_x0000_t32" style="position:absolute;left:5888;top:11476;width:1;height:318;flip:x" o:connectortype="straight"/>
            <v:shape id="_x0000_s1259" type="#_x0000_t32" style="position:absolute;left:6860;top:11729;width:244;height:146" o:connectortype="straight"/>
            <v:shape id="_x0000_s1260" type="#_x0000_t32" style="position:absolute;left:5888;top:12184;width:285;height:146" o:connectortype="straight"/>
            <v:shape id="_x0000_s1261" type="#_x0000_t32" style="position:absolute;left:6078;top:11102;width:314;height:179;flip:x" o:connectortype="straight"/>
            <v:shape id="_x0000_s1262" type="#_x0000_t202" style="position:absolute;left:3688;top:11647;width:310;height:398" stroked="f">
              <v:fill opacity="0"/>
              <v:textbox>
                <w:txbxContent>
                  <w:p w:rsidR="00255A12" w:rsidRPr="00EB6210" w:rsidRDefault="00255A12" w:rsidP="00255A12">
                    <w:pPr>
                      <w:jc w:val="center"/>
                      <w:rPr>
                        <w:sz w:val="20"/>
                        <w:szCs w:val="20"/>
                      </w:rPr>
                    </w:pPr>
                    <w:r>
                      <w:rPr>
                        <w:sz w:val="20"/>
                        <w:szCs w:val="20"/>
                      </w:rPr>
                      <w:t>1</w:t>
                    </w:r>
                  </w:p>
                </w:txbxContent>
              </v:textbox>
            </v:shape>
            <v:shape id="_x0000_s1263" type="#_x0000_t202" style="position:absolute;left:3172;top:11737;width:310;height:398" stroked="f">
              <v:fill opacity="0"/>
              <v:textbox>
                <w:txbxContent>
                  <w:p w:rsidR="00255A12" w:rsidRPr="00EB6210" w:rsidRDefault="00255A12" w:rsidP="00255A12">
                    <w:pPr>
                      <w:jc w:val="center"/>
                      <w:rPr>
                        <w:sz w:val="20"/>
                        <w:szCs w:val="20"/>
                      </w:rPr>
                    </w:pPr>
                    <w:r w:rsidRPr="00EB6210">
                      <w:rPr>
                        <w:sz w:val="20"/>
                        <w:szCs w:val="20"/>
                      </w:rPr>
                      <w:t>2</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264" type="#_x0000_t13" style="position:absolute;left:4226;top:11314;width:787;height:561" adj="14443,7431" strokeweight="2pt"/>
            <v:oval id="_x0000_s1265" style="position:absolute;left:6173;top:12135;width:548;height:390">
              <v:textbox style="mso-next-textbox:#_x0000_s1265">
                <w:txbxContent>
                  <w:p w:rsidR="00255A12" w:rsidRPr="004B05C0" w:rsidRDefault="00255A12" w:rsidP="00255A12">
                    <w:pPr>
                      <w:rPr>
                        <w:sz w:val="18"/>
                        <w:szCs w:val="18"/>
                      </w:rPr>
                    </w:pPr>
                    <w:r>
                      <w:rPr>
                        <w:sz w:val="18"/>
                        <w:szCs w:val="18"/>
                      </w:rPr>
                      <w:t>cb</w:t>
                    </w:r>
                  </w:p>
                </w:txbxContent>
              </v:textbox>
            </v:oval>
            <v:oval id="_x0000_s1266" style="position:absolute;left:6312;top:10769;width:548;height:390">
              <v:textbox style="mso-next-textbox:#_x0000_s1266">
                <w:txbxContent>
                  <w:p w:rsidR="00255A12" w:rsidRPr="004B05C0" w:rsidRDefault="00255A12" w:rsidP="00255A12">
                    <w:pPr>
                      <w:rPr>
                        <w:sz w:val="18"/>
                        <w:szCs w:val="18"/>
                      </w:rPr>
                    </w:pPr>
                    <w:r>
                      <w:rPr>
                        <w:sz w:val="18"/>
                        <w:szCs w:val="18"/>
                      </w:rPr>
                      <w:t>ab</w:t>
                    </w:r>
                  </w:p>
                </w:txbxContent>
              </v:textbox>
            </v:oval>
            <v:shape id="_x0000_s1267" type="#_x0000_t32" style="position:absolute;left:6586;top:11159;width:140;height:237" o:connectortype="straight"/>
            <v:shape id="_x0000_s1268" type="#_x0000_t32" style="position:absolute;left:6447;top:11729;width:145;height:406;flip:x" o:connectortype="straight"/>
            <v:oval id="_x0000_s1269" style="position:absolute;left:1980;top:10891;width:379;height:390">
              <v:textbox style="mso-next-textbox:#_x0000_s1269">
                <w:txbxContent>
                  <w:p w:rsidR="00255A12" w:rsidRPr="004B05C0" w:rsidRDefault="00255A12" w:rsidP="00255A12">
                    <w:pPr>
                      <w:rPr>
                        <w:sz w:val="18"/>
                        <w:szCs w:val="18"/>
                      </w:rPr>
                    </w:pPr>
                    <w:r>
                      <w:rPr>
                        <w:sz w:val="18"/>
                        <w:szCs w:val="18"/>
                      </w:rPr>
                      <w:t>s</w:t>
                    </w:r>
                  </w:p>
                </w:txbxContent>
              </v:textbox>
            </v:oval>
            <v:shape id="_x0000_s1270" type="#_x0000_t32" style="position:absolute;left:2359;top:11086;width:362;height:195;flip:x y" o:connectortype="straight"/>
            <v:shape id="_x0000_s1271" type="#_x0000_t202" style="position:absolute;left:2400;top:10918;width:310;height:341" stroked="f">
              <v:fill opacity="0"/>
              <v:textbox>
                <w:txbxContent>
                  <w:p w:rsidR="00255A12" w:rsidRPr="00EB6210" w:rsidRDefault="00255A12" w:rsidP="00255A12">
                    <w:pPr>
                      <w:jc w:val="center"/>
                      <w:rPr>
                        <w:sz w:val="20"/>
                        <w:szCs w:val="20"/>
                      </w:rPr>
                    </w:pPr>
                    <w:r>
                      <w:rPr>
                        <w:sz w:val="20"/>
                        <w:szCs w:val="20"/>
                      </w:rPr>
                      <w:t>1</w:t>
                    </w:r>
                  </w:p>
                </w:txbxContent>
              </v:textbox>
            </v:shape>
            <v:oval id="_x0000_s1272" style="position:absolute;left:4958;top:10869;width:379;height:390">
              <v:textbox style="mso-next-textbox:#_x0000_s1272">
                <w:txbxContent>
                  <w:p w:rsidR="00255A12" w:rsidRPr="004B05C0" w:rsidRDefault="00255A12" w:rsidP="00255A12">
                    <w:pPr>
                      <w:rPr>
                        <w:sz w:val="18"/>
                        <w:szCs w:val="18"/>
                      </w:rPr>
                    </w:pPr>
                    <w:r>
                      <w:rPr>
                        <w:sz w:val="18"/>
                        <w:szCs w:val="18"/>
                      </w:rPr>
                      <w:t>s</w:t>
                    </w:r>
                  </w:p>
                </w:txbxContent>
              </v:textbox>
            </v:oval>
            <v:shape id="_x0000_s1273" type="#_x0000_t32" style="position:absolute;left:5337;top:11064;width:362;height:217;flip:x y" o:connectortype="straight"/>
            <w10:wrap type="none"/>
            <w10:anchorlock/>
          </v:group>
        </w:pict>
      </w:r>
    </w:p>
    <w:p w:rsidR="00255A12" w:rsidRDefault="00255A12" w:rsidP="00184CEE">
      <w:r>
        <w:lastRenderedPageBreak/>
        <w:t xml:space="preserve">Clearly if there is a path of weight w in G then there is a path of length w in </w:t>
      </w:r>
      <m:oMath>
        <m:sSup>
          <m:sSupPr>
            <m:ctrlPr>
              <w:rPr>
                <w:rFonts w:ascii="Cambria Math" w:hAnsi="Cambria Math"/>
                <w:iCs/>
              </w:rPr>
            </m:ctrlPr>
          </m:sSupPr>
          <m:e>
            <m:r>
              <m:rPr>
                <m:sty m:val="p"/>
              </m:rPr>
              <w:rPr>
                <w:rFonts w:ascii="Cambria Math" w:hAnsi="Cambria Math"/>
              </w:rPr>
              <m:t>G</m:t>
            </m:r>
          </m:e>
          <m:sup>
            <m:r>
              <m:rPr>
                <m:sty m:val="p"/>
              </m:rPr>
              <w:rPr>
                <w:rFonts w:ascii="Cambria Math" w:hAnsi="Cambria Math"/>
              </w:rPr>
              <m:t>'</m:t>
            </m:r>
          </m:sup>
        </m:sSup>
      </m:oMath>
      <w:r>
        <w:t xml:space="preserve"> (we simply have to replace moving over every edge (u,v) of weight 2 in G for moving over the edges (u,uv) and (uv,u) in </w:t>
      </w:r>
      <m:oMath>
        <m:sSup>
          <m:sSupPr>
            <m:ctrlPr>
              <w:rPr>
                <w:rFonts w:ascii="Cambria Math" w:hAnsi="Cambria Math"/>
                <w:iCs/>
              </w:rPr>
            </m:ctrlPr>
          </m:sSupPr>
          <m:e>
            <m:r>
              <m:rPr>
                <m:sty m:val="p"/>
              </m:rPr>
              <w:rPr>
                <w:rFonts w:ascii="Cambria Math" w:hAnsi="Cambria Math"/>
              </w:rPr>
              <m:t>G</m:t>
            </m:r>
          </m:e>
          <m:sup>
            <m:r>
              <m:rPr>
                <m:sty m:val="p"/>
              </m:rPr>
              <w:rPr>
                <w:rFonts w:ascii="Cambria Math" w:hAnsi="Cambria Math"/>
              </w:rPr>
              <m:t>'</m:t>
            </m:r>
          </m:sup>
        </m:sSup>
      </m:oMath>
      <w:r>
        <w:t>.</w:t>
      </w:r>
    </w:p>
    <w:p w:rsidR="00255A12" w:rsidRDefault="00C52017" w:rsidP="00F12310">
      <w:r>
        <w:t>In the same way, if there is</w:t>
      </w:r>
      <w:r w:rsidR="00255A12">
        <w:t xml:space="preserve"> a path of length w in </w:t>
      </w:r>
      <m:oMath>
        <m:sSup>
          <m:sSupPr>
            <m:ctrlPr>
              <w:rPr>
                <w:rFonts w:ascii="Cambria Math" w:hAnsi="Cambria Math"/>
                <w:iCs/>
              </w:rPr>
            </m:ctrlPr>
          </m:sSupPr>
          <m:e>
            <m:r>
              <m:rPr>
                <m:sty m:val="p"/>
              </m:rPr>
              <w:rPr>
                <w:rFonts w:ascii="Cambria Math" w:hAnsi="Cambria Math"/>
              </w:rPr>
              <m:t>G</m:t>
            </m:r>
          </m:e>
          <m:sup>
            <m:r>
              <m:rPr>
                <m:sty m:val="p"/>
              </m:rPr>
              <w:rPr>
                <w:rFonts w:ascii="Cambria Math" w:hAnsi="Cambria Math"/>
              </w:rPr>
              <m:t>'</m:t>
            </m:r>
          </m:sup>
        </m:sSup>
      </m:oMath>
      <w:r>
        <w:t xml:space="preserve"> between 2 vertices</w:t>
      </w:r>
      <w:r w:rsidR="00255A12">
        <w:t xml:space="preserve"> </w:t>
      </w:r>
      <w:r w:rsidR="00255A12" w:rsidRPr="00F671A0">
        <w:rPr>
          <w:position w:val="-10"/>
        </w:rPr>
        <w:object w:dxaOrig="740" w:dyaOrig="320">
          <v:shape id="_x0000_i1035" type="#_x0000_t75" style="width:36.5pt;height:15.5pt" o:ole="">
            <v:imagedata r:id="rId25" o:title=""/>
          </v:shape>
          <o:OLEObject Type="Embed" ProgID="Equation.DSMT4" ShapeID="_x0000_i1035" DrawAspect="Content" ObjectID="_1401400425" r:id="rId26"/>
        </w:object>
      </w:r>
      <w:r>
        <w:t xml:space="preserve"> then there is</w:t>
      </w:r>
      <w:r w:rsidR="00255A12">
        <w:t xml:space="preserve"> a path of weig</w:t>
      </w:r>
      <w:r>
        <w:t>ht w in G between those vertices</w:t>
      </w:r>
      <w:r w:rsidR="00255A12">
        <w:t>.</w:t>
      </w:r>
    </w:p>
    <w:p w:rsidR="00255A12" w:rsidRDefault="00255A12" w:rsidP="00255A12"/>
    <w:p w:rsidR="00255A12" w:rsidRDefault="00255A12" w:rsidP="00255A12">
      <w:r>
        <w:t xml:space="preserve">This means running BFS from s on the graph </w:t>
      </w:r>
      <w:r w:rsidRPr="00E11116">
        <w:rPr>
          <w:position w:val="-6"/>
        </w:rPr>
        <w:object w:dxaOrig="300" w:dyaOrig="279">
          <v:shape id="_x0000_i1036" type="#_x0000_t75" style="width:15pt;height:14.5pt" o:ole="">
            <v:imagedata r:id="rId27" o:title=""/>
          </v:shape>
          <o:OLEObject Type="Embed" ProgID="Equation.DSMT4" ShapeID="_x0000_i1036" DrawAspect="Content" ObjectID="_1401400426" r:id="rId28"/>
        </w:object>
      </w:r>
      <w:r>
        <w:t xml:space="preserve"> will give us the length of the weight of all the lightest paths in G that begin with s.</w:t>
      </w:r>
    </w:p>
    <w:p w:rsidR="00EB6EDA" w:rsidRDefault="00EB6EDA" w:rsidP="00255A12"/>
    <w:p w:rsidR="00255A12" w:rsidRPr="00885DA1" w:rsidRDefault="00255A12" w:rsidP="00255A12">
      <w:pPr>
        <w:rPr>
          <w:u w:val="single"/>
        </w:rPr>
      </w:pPr>
      <w:r w:rsidRPr="00885DA1">
        <w:rPr>
          <w:u w:val="single"/>
        </w:rPr>
        <w:t>Runtime complexity:</w:t>
      </w:r>
    </w:p>
    <w:p w:rsidR="00255A12" w:rsidRDefault="00255A12" w:rsidP="00771D00">
      <w:r>
        <w:t xml:space="preserve">The runtime complexity is </w:t>
      </w:r>
      <m:oMath>
        <m:r>
          <w:rPr>
            <w:rFonts w:ascii="Cambria Math" w:hAnsi="Cambria Math"/>
          </w:rPr>
          <m:t>O(</m:t>
        </m:r>
        <m:sSup>
          <m:sSupPr>
            <m:ctrlPr>
              <w:rPr>
                <w:rFonts w:ascii="Cambria Math" w:hAnsi="Cambria Math"/>
                <w:i/>
              </w:rPr>
            </m:ctrlPr>
          </m:sSupPr>
          <m:e>
            <m:r>
              <w:rPr>
                <w:rFonts w:ascii="Cambria Math" w:hAnsi="Cambria Math"/>
              </w:rPr>
              <m:t>V</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m:t>
        </m:r>
      </m:oMath>
      <w:r>
        <w:t>.</w:t>
      </w:r>
    </w:p>
    <w:p w:rsidR="00255A12" w:rsidRDefault="00255A12" w:rsidP="00255A12">
      <w:r>
        <w:t xml:space="preserve">The algorithm runs in </w:t>
      </w:r>
    </w:p>
    <w:p w:rsidR="00255A12" w:rsidRPr="00376128" w:rsidRDefault="00962A3F" w:rsidP="00EC77C5">
      <w:pPr>
        <w:rPr>
          <w:iCs/>
        </w:rPr>
      </w:pPr>
      <w:r>
        <w:tab/>
      </w:r>
      <m:oMath>
        <m:r>
          <m:rPr>
            <m:sty m:val="p"/>
          </m:rPr>
          <w:rPr>
            <w:rFonts w:ascii="Cambria Math" w:hAnsi="Cambria Math"/>
          </w:rPr>
          <m:t>T</m:t>
        </m:r>
        <m:d>
          <m:dPr>
            <m:ctrlPr>
              <w:rPr>
                <w:rFonts w:ascii="Cambria Math" w:hAnsi="Cambria Math"/>
                <w:iCs/>
              </w:rPr>
            </m:ctrlPr>
          </m:dPr>
          <m:e>
            <m:r>
              <w:rPr>
                <w:rFonts w:ascii="Cambria Math" w:hAnsi="Cambria Math"/>
              </w:rPr>
              <m:t>n</m:t>
            </m:r>
          </m:e>
        </m:d>
        <m:r>
          <m:rPr>
            <m:sty m:val="p"/>
          </m:rPr>
          <w:rPr>
            <w:rFonts w:ascii="Cambria Math" w:hAnsi="Cambria Math"/>
          </w:rPr>
          <m:t>=</m:t>
        </m:r>
        <m:r>
          <w:rPr>
            <w:rFonts w:ascii="Cambria Math" w:hAnsi="Cambria Math"/>
          </w:rPr>
          <m:t>c</m:t>
        </m:r>
        <m:d>
          <m:dPr>
            <m:ctrlPr>
              <w:rPr>
                <w:rFonts w:ascii="Cambria Math" w:hAnsi="Cambria Math"/>
                <w:i/>
              </w:rPr>
            </m:ctrlPr>
          </m:dPr>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V</m:t>
                    </m:r>
                  </m:e>
                  <m:sup>
                    <m:r>
                      <w:rPr>
                        <w:rFonts w:ascii="Cambria Math" w:hAnsi="Cambria Math"/>
                      </w:rPr>
                      <m:t>'</m:t>
                    </m:r>
                  </m:sup>
                </m:sSup>
              </m:e>
            </m:d>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m:t>
                    </m:r>
                  </m:sup>
                </m:sSup>
              </m:e>
            </m:d>
          </m:e>
        </m:d>
        <m:r>
          <w:rPr>
            <w:rFonts w:ascii="Cambria Math" w:hAnsi="Cambria Math"/>
          </w:rPr>
          <m:t>≤c</m:t>
        </m:r>
        <m:d>
          <m:dPr>
            <m:ctrlPr>
              <w:rPr>
                <w:rFonts w:ascii="Cambria Math" w:hAnsi="Cambria Math"/>
                <w:i/>
              </w:rPr>
            </m:ctrlPr>
          </m:dPr>
          <m:e>
            <m:d>
              <m:dPr>
                <m:begChr m:val="|"/>
                <m:endChr m:val="|"/>
                <m:ctrlPr>
                  <w:rPr>
                    <w:rFonts w:ascii="Cambria Math" w:hAnsi="Cambria Math"/>
                    <w:i/>
                  </w:rPr>
                </m:ctrlPr>
              </m:dPr>
              <m:e>
                <m:r>
                  <w:rPr>
                    <w:rFonts w:ascii="Cambria Math" w:hAnsi="Cambria Math"/>
                  </w:rPr>
                  <m:t>V</m:t>
                </m:r>
              </m:e>
            </m:d>
            <m:r>
              <w:rPr>
                <w:rFonts w:ascii="Cambria Math" w:hAnsi="Cambria Math"/>
              </w:rPr>
              <m:t>+</m:t>
            </m:r>
            <m:d>
              <m:dPr>
                <m:begChr m:val="|"/>
                <m:endChr m:val="|"/>
                <m:ctrlPr>
                  <w:rPr>
                    <w:rFonts w:ascii="Cambria Math" w:hAnsi="Cambria Math"/>
                    <w:i/>
                  </w:rPr>
                </m:ctrlPr>
              </m:dPr>
              <m:e>
                <m:r>
                  <m:rPr>
                    <m:sty m:val="p"/>
                  </m:rPr>
                  <w:rPr>
                    <w:rFonts w:ascii="Cambria Math" w:hAnsi="Cambria Math"/>
                  </w:rPr>
                  <m:t>E</m:t>
                </m:r>
              </m:e>
            </m:d>
            <m:r>
              <w:rPr>
                <w:rFonts w:ascii="Cambria Math" w:hAnsi="Cambria Math"/>
              </w:rPr>
              <m:t>+</m:t>
            </m:r>
            <m:d>
              <m:dPr>
                <m:begChr m:val="|"/>
                <m:endChr m:val="|"/>
                <m:ctrlPr>
                  <w:rPr>
                    <w:rFonts w:ascii="Cambria Math" w:hAnsi="Cambria Math"/>
                    <w:i/>
                  </w:rPr>
                </m:ctrlPr>
              </m:dPr>
              <m:e>
                <m:r>
                  <m:rPr>
                    <m:sty m:val="p"/>
                  </m:rPr>
                  <w:rPr>
                    <w:rFonts w:ascii="Cambria Math" w:hAnsi="Cambria Math"/>
                  </w:rPr>
                  <m:t>E</m:t>
                </m:r>
              </m:e>
            </m:d>
            <m:r>
              <w:rPr>
                <w:rFonts w:ascii="Cambria Math" w:hAnsi="Cambria Math"/>
              </w:rPr>
              <m:t>+</m:t>
            </m:r>
            <m:d>
              <m:dPr>
                <m:begChr m:val="|"/>
                <m:endChr m:val="|"/>
                <m:ctrlPr>
                  <w:rPr>
                    <w:rFonts w:ascii="Cambria Math" w:hAnsi="Cambria Math"/>
                    <w:i/>
                  </w:rPr>
                </m:ctrlPr>
              </m:dPr>
              <m:e>
                <m:r>
                  <m:rPr>
                    <m:sty m:val="p"/>
                  </m:rPr>
                  <w:rPr>
                    <w:rFonts w:ascii="Cambria Math" w:hAnsi="Cambria Math"/>
                  </w:rPr>
                  <m:t>E</m:t>
                </m:r>
              </m:e>
            </m:d>
          </m:e>
        </m:d>
        <m:r>
          <w:rPr>
            <w:rFonts w:ascii="Cambria Math" w:hAnsi="Cambria Math"/>
          </w:rPr>
          <m:t>≤3c</m:t>
        </m:r>
        <m:d>
          <m:dPr>
            <m:ctrlPr>
              <w:rPr>
                <w:rFonts w:ascii="Cambria Math" w:hAnsi="Cambria Math"/>
                <w:i/>
              </w:rPr>
            </m:ctrlPr>
          </m:dPr>
          <m:e>
            <m:d>
              <m:dPr>
                <m:begChr m:val="|"/>
                <m:endChr m:val="|"/>
                <m:ctrlPr>
                  <w:rPr>
                    <w:rFonts w:ascii="Cambria Math" w:hAnsi="Cambria Math"/>
                    <w:i/>
                  </w:rPr>
                </m:ctrlPr>
              </m:dPr>
              <m:e>
                <m:r>
                  <w:rPr>
                    <w:rFonts w:ascii="Cambria Math" w:hAnsi="Cambria Math"/>
                  </w:rPr>
                  <m:t>V</m:t>
                </m:r>
              </m:e>
            </m:d>
            <m:r>
              <w:rPr>
                <w:rFonts w:ascii="Cambria Math" w:hAnsi="Cambria Math"/>
              </w:rPr>
              <m:t>+</m:t>
            </m:r>
            <m:d>
              <m:dPr>
                <m:begChr m:val="|"/>
                <m:endChr m:val="|"/>
                <m:ctrlPr>
                  <w:rPr>
                    <w:rFonts w:ascii="Cambria Math" w:hAnsi="Cambria Math"/>
                    <w:i/>
                  </w:rPr>
                </m:ctrlPr>
              </m:dPr>
              <m:e>
                <m:r>
                  <m:rPr>
                    <m:sty m:val="p"/>
                  </m:rPr>
                  <w:rPr>
                    <w:rFonts w:ascii="Cambria Math" w:hAnsi="Cambria Math"/>
                  </w:rPr>
                  <m:t>E</m:t>
                </m:r>
              </m:e>
            </m:d>
          </m:e>
        </m:d>
        <m:r>
          <w:rPr>
            <w:rFonts w:ascii="Cambria Math" w:hAnsi="Cambria Math"/>
          </w:rPr>
          <m:t>=O(</m:t>
        </m:r>
        <m:sSup>
          <m:sSupPr>
            <m:ctrlPr>
              <w:rPr>
                <w:rFonts w:ascii="Cambria Math" w:hAnsi="Cambria Math"/>
                <w:iCs/>
              </w:rPr>
            </m:ctrlPr>
          </m:sSupPr>
          <m:e>
            <m:r>
              <m:rPr>
                <m:sty m:val="p"/>
              </m:rPr>
              <w:rPr>
                <w:rFonts w:ascii="Cambria Math" w:hAnsi="Cambria Math"/>
              </w:rPr>
              <m:t>V</m:t>
            </m:r>
          </m:e>
          <m:sup>
            <m:r>
              <m:rPr>
                <m:sty m:val="p"/>
              </m:rPr>
              <w:rPr>
                <w:rFonts w:ascii="Cambria Math" w:hAnsi="Cambria Math"/>
              </w:rPr>
              <m:t>'</m:t>
            </m:r>
          </m:sup>
        </m:sSup>
        <m:r>
          <w:rPr>
            <w:rFonts w:ascii="Cambria Math" w:hAnsi="Cambria Math"/>
          </w:rPr>
          <m:t>+</m:t>
        </m:r>
        <m:r>
          <m:rPr>
            <m:sty m:val="p"/>
          </m:rPr>
          <w:rPr>
            <w:rFonts w:ascii="Cambria Math" w:hAnsi="Cambria Math"/>
          </w:rPr>
          <m:t>E</m:t>
        </m:r>
        <m:r>
          <w:rPr>
            <w:rFonts w:ascii="Cambria Math" w:hAnsi="Cambria Math"/>
          </w:rPr>
          <m:t>)</m:t>
        </m:r>
      </m:oMath>
    </w:p>
    <w:p w:rsidR="00255A12" w:rsidRDefault="00255A12" w:rsidP="00255A12"/>
    <w:p w:rsidR="00C2640C" w:rsidRDefault="00C2640C" w:rsidP="00255A12"/>
    <w:p w:rsidR="00255A12" w:rsidRDefault="00255A12" w:rsidP="00216E61">
      <w:r w:rsidRPr="006D0E12">
        <w:rPr>
          <w:b/>
          <w:bCs/>
        </w:rPr>
        <w:t>b.</w:t>
      </w:r>
      <w:r w:rsidR="00AB66A2">
        <w:rPr>
          <w:b/>
          <w:bCs/>
        </w:rPr>
        <w:t xml:space="preserve"> </w:t>
      </w:r>
      <w:r>
        <w:t xml:space="preserve"> In order to print the path in G when running BFS on </w:t>
      </w:r>
      <w:r w:rsidRPr="00E11116">
        <w:rPr>
          <w:position w:val="-6"/>
        </w:rPr>
        <w:object w:dxaOrig="300" w:dyaOrig="279">
          <v:shape id="_x0000_i1037" type="#_x0000_t75" style="width:15pt;height:14.5pt" o:ole="">
            <v:imagedata r:id="rId27" o:title=""/>
          </v:shape>
          <o:OLEObject Type="Embed" ProgID="Equation.DSMT4" ShapeID="_x0000_i1037" DrawAspect="Content" ObjectID="_1401400427" r:id="rId29"/>
        </w:object>
      </w:r>
      <w:r>
        <w:t xml:space="preserve"> we need to be able to differentiate between nodes in </w:t>
      </w:r>
      <m:oMath>
        <m:sSup>
          <m:sSupPr>
            <m:ctrlPr>
              <w:rPr>
                <w:rFonts w:ascii="Cambria Math" w:hAnsi="Cambria Math"/>
                <w:i/>
              </w:rPr>
            </m:ctrlPr>
          </m:sSupPr>
          <m:e>
            <m:r>
              <w:rPr>
                <w:rFonts w:ascii="Cambria Math" w:hAnsi="Cambria Math"/>
              </w:rPr>
              <m:t>V</m:t>
            </m:r>
          </m:e>
          <m:sup>
            <m:r>
              <w:rPr>
                <w:rFonts w:ascii="Cambria Math" w:hAnsi="Cambria Math"/>
              </w:rPr>
              <m:t>'</m:t>
            </m:r>
          </m:sup>
        </m:sSup>
      </m:oMath>
      <w:r>
        <w:t xml:space="preserve"> that are from V and other nodes added to </w:t>
      </w:r>
      <w:r w:rsidRPr="00E11116">
        <w:rPr>
          <w:position w:val="-6"/>
        </w:rPr>
        <w:object w:dxaOrig="300" w:dyaOrig="279">
          <v:shape id="_x0000_i1038" type="#_x0000_t75" style="width:15pt;height:14.5pt" o:ole="">
            <v:imagedata r:id="rId30" o:title=""/>
          </v:shape>
          <o:OLEObject Type="Embed" ProgID="Equation.DSMT4" ShapeID="_x0000_i1038" DrawAspect="Content" ObjectID="_1401400428" r:id="rId31"/>
        </w:object>
      </w:r>
      <w:r>
        <w:t xml:space="preserve"> in the for loop. We do this by adding a new field “original” to each vertex </w:t>
      </w:r>
      <w:r w:rsidR="00AA41C2">
        <w:t>in</w:t>
      </w:r>
      <m:oMath>
        <m:sSup>
          <m:sSupPr>
            <m:ctrlPr>
              <w:rPr>
                <w:rFonts w:ascii="Cambria Math" w:hAnsi="Cambria Math"/>
                <w:i/>
              </w:rPr>
            </m:ctrlPr>
          </m:sSupPr>
          <m:e>
            <m:r>
              <w:rPr>
                <w:rFonts w:ascii="Cambria Math" w:hAnsi="Cambria Math"/>
              </w:rPr>
              <m:t>V</m:t>
            </m:r>
          </m:e>
          <m:sup>
            <m:r>
              <w:rPr>
                <w:rFonts w:ascii="Cambria Math" w:hAnsi="Cambria Math"/>
              </w:rPr>
              <m:t>'</m:t>
            </m:r>
          </m:sup>
        </m:sSup>
      </m:oMath>
      <w:r>
        <w:t>, and correct the building algorithm accordingly.</w:t>
      </w:r>
    </w:p>
    <w:p w:rsidR="00255A12" w:rsidRDefault="00255A12" w:rsidP="00255A12"/>
    <w:p w:rsidR="00255A12" w:rsidRDefault="00255A12" w:rsidP="00A849F3">
      <w:r>
        <w:t xml:space="preserve">Building </w:t>
      </w:r>
      <m:oMath>
        <m:sSup>
          <m:sSupPr>
            <m:ctrlPr>
              <w:rPr>
                <w:rFonts w:ascii="Cambria Math" w:hAnsi="Cambria Math"/>
                <w:i/>
              </w:rPr>
            </m:ctrlPr>
          </m:sSupPr>
          <m:e>
            <m:r>
              <m:rPr>
                <m:sty m:val="p"/>
              </m:rPr>
              <w:rPr>
                <w:rFonts w:ascii="Cambria Math" w:hAnsi="Cambria Math"/>
              </w:rPr>
              <m:t>G</m:t>
            </m:r>
          </m:e>
          <m:sup>
            <m:r>
              <w:rPr>
                <w:rFonts w:ascii="Cambria Math" w:hAnsi="Cambria Math"/>
              </w:rPr>
              <m:t>'</m:t>
            </m:r>
          </m:sup>
        </m:sSup>
      </m:oMath>
      <w:r>
        <w:t xml:space="preserve"> from G</w:t>
      </w:r>
    </w:p>
    <w:p w:rsidR="00255A12" w:rsidRDefault="00255A12" w:rsidP="00BB322D">
      <w:pPr>
        <w:numPr>
          <w:ilvl w:val="0"/>
          <w:numId w:val="28"/>
        </w:numPr>
      </w:pPr>
      <w:r>
        <w:t xml:space="preserve">Init </w:t>
      </w:r>
      <m:oMath>
        <m:sSup>
          <m:sSupPr>
            <m:ctrlPr>
              <w:rPr>
                <w:rFonts w:ascii="Cambria Math" w:hAnsi="Cambria Math"/>
                <w:i/>
              </w:rPr>
            </m:ctrlPr>
          </m:sSupPr>
          <m:e>
            <m:r>
              <m:rPr>
                <m:sty m:val="p"/>
              </m:rPr>
              <w:rPr>
                <w:rFonts w:ascii="Cambria Math" w:hAnsi="Cambria Math"/>
              </w:rPr>
              <m:t>E</m:t>
            </m:r>
          </m:e>
          <m:sup>
            <m:r>
              <w:rPr>
                <w:rFonts w:ascii="Cambria Math" w:hAnsi="Cambria Math"/>
              </w:rPr>
              <m:t>'</m:t>
            </m:r>
          </m:sup>
        </m:sSup>
      </m:oMath>
      <w:r>
        <w:t xml:space="preserve"> to E and </w:t>
      </w:r>
      <m:oMath>
        <m:sSup>
          <m:sSupPr>
            <m:ctrlPr>
              <w:rPr>
                <w:rFonts w:ascii="Cambria Math" w:hAnsi="Cambria Math"/>
                <w:i/>
              </w:rPr>
            </m:ctrlPr>
          </m:sSupPr>
          <m:e>
            <m:r>
              <w:rPr>
                <w:rFonts w:ascii="Cambria Math" w:hAnsi="Cambria Math"/>
              </w:rPr>
              <m:t>V</m:t>
            </m:r>
          </m:e>
          <m:sup>
            <m:r>
              <w:rPr>
                <w:rFonts w:ascii="Cambria Math" w:hAnsi="Cambria Math"/>
              </w:rPr>
              <m:t>'</m:t>
            </m:r>
          </m:sup>
        </m:sSup>
      </m:oMath>
      <w:r>
        <w:t xml:space="preserve"> to V</w:t>
      </w:r>
    </w:p>
    <w:p w:rsidR="00255A12" w:rsidRDefault="00255A12" w:rsidP="00A541CC">
      <w:pPr>
        <w:numPr>
          <w:ilvl w:val="0"/>
          <w:numId w:val="28"/>
        </w:numPr>
      </w:pPr>
      <w:r>
        <w:t xml:space="preserve">For each </w:t>
      </w:r>
      <m:oMath>
        <m:sSup>
          <m:sSupPr>
            <m:ctrlPr>
              <w:rPr>
                <w:rFonts w:ascii="Cambria Math" w:hAnsi="Cambria Math"/>
                <w:i/>
              </w:rPr>
            </m:ctrlPr>
          </m:sSupPr>
          <m:e>
            <m:r>
              <w:rPr>
                <w:rFonts w:ascii="Cambria Math" w:hAnsi="Cambria Math"/>
              </w:rPr>
              <m:t>v∈V</m:t>
            </m:r>
          </m:e>
          <m:sup>
            <m:r>
              <w:rPr>
                <w:rFonts w:ascii="Cambria Math" w:hAnsi="Cambria Math"/>
              </w:rPr>
              <m:t>'</m:t>
            </m:r>
          </m:sup>
        </m:sSup>
      </m:oMath>
    </w:p>
    <w:p w:rsidR="00255A12" w:rsidRDefault="00255A12" w:rsidP="00255A12">
      <w:pPr>
        <w:numPr>
          <w:ilvl w:val="1"/>
          <w:numId w:val="28"/>
        </w:numPr>
        <w:ind w:left="630"/>
      </w:pPr>
      <w:r>
        <w:t>Set v.original to 1</w:t>
      </w:r>
    </w:p>
    <w:p w:rsidR="00255A12" w:rsidRDefault="00255A12" w:rsidP="00255A12">
      <w:pPr>
        <w:numPr>
          <w:ilvl w:val="0"/>
          <w:numId w:val="28"/>
        </w:numPr>
      </w:pPr>
      <w:r>
        <w:t>For each edge (u,v) of weight 2 in E</w:t>
      </w:r>
    </w:p>
    <w:p w:rsidR="00255A12" w:rsidRDefault="00255A12" w:rsidP="0067456C">
      <w:pPr>
        <w:numPr>
          <w:ilvl w:val="1"/>
          <w:numId w:val="28"/>
        </w:numPr>
        <w:ind w:left="630"/>
      </w:pPr>
      <w:r>
        <w:t xml:space="preserve">Add a new vertex uv to </w:t>
      </w:r>
      <m:oMath>
        <m:sSup>
          <m:sSupPr>
            <m:ctrlPr>
              <w:rPr>
                <w:rFonts w:ascii="Cambria Math" w:hAnsi="Cambria Math"/>
                <w:i/>
              </w:rPr>
            </m:ctrlPr>
          </m:sSupPr>
          <m:e>
            <m:r>
              <w:rPr>
                <w:rFonts w:ascii="Cambria Math" w:hAnsi="Cambria Math"/>
              </w:rPr>
              <m:t>V</m:t>
            </m:r>
          </m:e>
          <m:sup>
            <m:r>
              <w:rPr>
                <w:rFonts w:ascii="Cambria Math" w:hAnsi="Cambria Math"/>
              </w:rPr>
              <m:t>'</m:t>
            </m:r>
          </m:sup>
        </m:sSup>
      </m:oMath>
    </w:p>
    <w:p w:rsidR="00255A12" w:rsidRDefault="00255A12" w:rsidP="00255A12">
      <w:pPr>
        <w:numPr>
          <w:ilvl w:val="1"/>
          <w:numId w:val="28"/>
        </w:numPr>
        <w:ind w:left="630"/>
      </w:pPr>
      <w:r>
        <w:t>Set v.original to 0</w:t>
      </w:r>
    </w:p>
    <w:p w:rsidR="00255A12" w:rsidRDefault="00255A12" w:rsidP="006F6CEC">
      <w:pPr>
        <w:numPr>
          <w:ilvl w:val="1"/>
          <w:numId w:val="28"/>
        </w:numPr>
        <w:ind w:left="630"/>
      </w:pPr>
      <w:r>
        <w:t xml:space="preserve">Remove (u,v) from </w:t>
      </w:r>
      <m:oMath>
        <m:sSup>
          <m:sSupPr>
            <m:ctrlPr>
              <w:rPr>
                <w:rFonts w:ascii="Cambria Math" w:hAnsi="Cambria Math"/>
                <w:iCs/>
              </w:rPr>
            </m:ctrlPr>
          </m:sSupPr>
          <m:e>
            <m:r>
              <m:rPr>
                <m:sty m:val="p"/>
              </m:rPr>
              <w:rPr>
                <w:rFonts w:ascii="Cambria Math" w:hAnsi="Cambria Math"/>
              </w:rPr>
              <m:t>E</m:t>
            </m:r>
          </m:e>
          <m:sup>
            <m:r>
              <m:rPr>
                <m:sty m:val="p"/>
              </m:rPr>
              <w:rPr>
                <w:rFonts w:ascii="Cambria Math" w:hAnsi="Cambria Math"/>
              </w:rPr>
              <m:t>'</m:t>
            </m:r>
          </m:sup>
        </m:sSup>
      </m:oMath>
      <w:r>
        <w:t xml:space="preserve"> </w:t>
      </w:r>
    </w:p>
    <w:p w:rsidR="00255A12" w:rsidRDefault="00255A12" w:rsidP="00434EA2">
      <w:pPr>
        <w:numPr>
          <w:ilvl w:val="1"/>
          <w:numId w:val="28"/>
        </w:numPr>
        <w:ind w:left="630"/>
      </w:pPr>
      <w:r>
        <w:t xml:space="preserve">add the edges (u,uv) and (uv,v) to </w:t>
      </w:r>
      <m:oMath>
        <m:sSup>
          <m:sSupPr>
            <m:ctrlPr>
              <w:rPr>
                <w:rFonts w:ascii="Cambria Math" w:hAnsi="Cambria Math"/>
                <w:iCs/>
              </w:rPr>
            </m:ctrlPr>
          </m:sSupPr>
          <m:e>
            <m:r>
              <m:rPr>
                <m:sty m:val="p"/>
              </m:rPr>
              <w:rPr>
                <w:rFonts w:ascii="Cambria Math" w:hAnsi="Cambria Math"/>
              </w:rPr>
              <m:t>E</m:t>
            </m:r>
          </m:e>
          <m:sup>
            <m:r>
              <m:rPr>
                <m:sty m:val="p"/>
              </m:rPr>
              <w:rPr>
                <w:rFonts w:ascii="Cambria Math" w:hAnsi="Cambria Math"/>
              </w:rPr>
              <m:t>'</m:t>
            </m:r>
          </m:sup>
        </m:sSup>
      </m:oMath>
    </w:p>
    <w:p w:rsidR="00255A12" w:rsidRDefault="00255A12" w:rsidP="00255A12"/>
    <w:p w:rsidR="00255A12" w:rsidRDefault="00255A12" w:rsidP="00255A12">
      <w:r>
        <w:t xml:space="preserve">Now we can use the BFS on </w:t>
      </w:r>
      <w:r w:rsidRPr="00E11116">
        <w:rPr>
          <w:position w:val="-6"/>
        </w:rPr>
        <w:object w:dxaOrig="300" w:dyaOrig="279">
          <v:shape id="_x0000_i1039" type="#_x0000_t75" style="width:15pt;height:14.5pt" o:ole="">
            <v:imagedata r:id="rId27" o:title=""/>
          </v:shape>
          <o:OLEObject Type="Embed" ProgID="Equation.DSMT4" ShapeID="_x0000_i1039" DrawAspect="Content" ObjectID="_1401400429" r:id="rId32"/>
        </w:object>
      </w:r>
      <w:r>
        <w:t xml:space="preserve"> to p</w:t>
      </w:r>
      <w:r w:rsidR="00AA41C2">
        <w:t>rint the path (while printing only the vertices</w:t>
      </w:r>
      <w:r>
        <w:t xml:space="preserve"> </w:t>
      </w:r>
      <w:r w:rsidR="00AA41C2">
        <w:t xml:space="preserve">that </w:t>
      </w:r>
      <w:r>
        <w:t>belong to V</w:t>
      </w:r>
      <w:r w:rsidR="00AA41C2">
        <w:t>)</w:t>
      </w:r>
      <w:r>
        <w:t>.</w:t>
      </w:r>
    </w:p>
    <w:p w:rsidR="00255A12" w:rsidRDefault="00255A12" w:rsidP="00255A12"/>
    <w:p w:rsidR="00255A12" w:rsidRDefault="00255A12" w:rsidP="009C4EF5">
      <w:r>
        <w:t>PrintShortestPath(</w:t>
      </w:r>
      <m:oMath>
        <m:sSup>
          <m:sSupPr>
            <m:ctrlPr>
              <w:rPr>
                <w:rFonts w:ascii="Cambria Math" w:hAnsi="Cambria Math"/>
                <w:iCs/>
              </w:rPr>
            </m:ctrlPr>
          </m:sSupPr>
          <m:e>
            <m:r>
              <m:rPr>
                <m:sty m:val="p"/>
              </m:rPr>
              <w:rPr>
                <w:rFonts w:ascii="Cambria Math" w:hAnsi="Cambria Math"/>
              </w:rPr>
              <m:t>G</m:t>
            </m:r>
          </m:e>
          <m:sup>
            <m:r>
              <m:rPr>
                <m:sty m:val="p"/>
              </m:rPr>
              <w:rPr>
                <w:rFonts w:ascii="Cambria Math" w:hAnsi="Cambria Math"/>
              </w:rPr>
              <m:t>'</m:t>
            </m:r>
          </m:sup>
        </m:sSup>
      </m:oMath>
      <w:r>
        <w:t>,s,t)</w:t>
      </w:r>
    </w:p>
    <w:p w:rsidR="00255A12" w:rsidRDefault="00255A12" w:rsidP="00442720">
      <w:pPr>
        <w:numPr>
          <w:ilvl w:val="0"/>
          <w:numId w:val="28"/>
        </w:numPr>
      </w:pPr>
      <w:r>
        <w:t xml:space="preserve">if s = t </w:t>
      </w:r>
      <w:r w:rsidR="00442720">
        <w:t>then print s and return</w:t>
      </w:r>
    </w:p>
    <w:p w:rsidR="00255A12" w:rsidRDefault="00255A12" w:rsidP="00F206BB">
      <w:pPr>
        <w:numPr>
          <w:ilvl w:val="0"/>
          <w:numId w:val="28"/>
        </w:numPr>
      </w:pPr>
      <w:r>
        <w:t>PrintShortestPath(</w:t>
      </w:r>
      <m:oMath>
        <m:sSup>
          <m:sSupPr>
            <m:ctrlPr>
              <w:rPr>
                <w:rFonts w:ascii="Cambria Math" w:hAnsi="Cambria Math"/>
                <w:iCs/>
              </w:rPr>
            </m:ctrlPr>
          </m:sSupPr>
          <m:e>
            <m:r>
              <m:rPr>
                <m:sty m:val="p"/>
              </m:rPr>
              <w:rPr>
                <w:rFonts w:ascii="Cambria Math" w:hAnsi="Cambria Math"/>
              </w:rPr>
              <m:t>G</m:t>
            </m:r>
          </m:e>
          <m:sup>
            <m:r>
              <m:rPr>
                <m:sty m:val="p"/>
              </m:rPr>
              <w:rPr>
                <w:rFonts w:ascii="Cambria Math" w:hAnsi="Cambria Math"/>
              </w:rPr>
              <m:t>'</m:t>
            </m:r>
          </m:sup>
        </m:sSup>
      </m:oMath>
      <w:r>
        <w:t>,s,pred[t])</w:t>
      </w:r>
    </w:p>
    <w:p w:rsidR="00255A12" w:rsidRDefault="00255A12" w:rsidP="00B05FBC">
      <w:pPr>
        <w:numPr>
          <w:ilvl w:val="0"/>
          <w:numId w:val="28"/>
        </w:numPr>
      </w:pPr>
      <w:r>
        <w:t>if t.original = 1</w:t>
      </w:r>
      <w:r w:rsidR="00B05FBC">
        <w:t xml:space="preserve"> then print t</w:t>
      </w:r>
    </w:p>
    <w:p w:rsidR="00255A12" w:rsidRDefault="00255A12" w:rsidP="00255A12">
      <w:pPr>
        <w:numPr>
          <w:ilvl w:val="0"/>
          <w:numId w:val="28"/>
        </w:numPr>
      </w:pPr>
      <w:r>
        <w:t>return</w:t>
      </w:r>
    </w:p>
    <w:p w:rsidR="00255A12" w:rsidRDefault="00255A12" w:rsidP="00255A12"/>
    <w:p w:rsidR="00255A12" w:rsidRPr="00885DA1" w:rsidRDefault="00255A12" w:rsidP="00255A12">
      <w:pPr>
        <w:rPr>
          <w:u w:val="single"/>
        </w:rPr>
      </w:pPr>
      <w:r w:rsidRPr="00885DA1">
        <w:rPr>
          <w:u w:val="single"/>
        </w:rPr>
        <w:t>Runtime complexity:</w:t>
      </w:r>
    </w:p>
    <w:p w:rsidR="00255A12" w:rsidRDefault="00255A12" w:rsidP="00BE1ECE">
      <w:r>
        <w:t xml:space="preserve">The runtime complexity is the length of the path in </w:t>
      </w:r>
      <m:oMath>
        <m:sSup>
          <m:sSupPr>
            <m:ctrlPr>
              <w:rPr>
                <w:rFonts w:ascii="Cambria Math" w:hAnsi="Cambria Math"/>
                <w:iCs/>
              </w:rPr>
            </m:ctrlPr>
          </m:sSupPr>
          <m:e>
            <m:r>
              <m:rPr>
                <m:sty m:val="p"/>
              </m:rPr>
              <w:rPr>
                <w:rFonts w:ascii="Cambria Math" w:hAnsi="Cambria Math"/>
              </w:rPr>
              <m:t>G</m:t>
            </m:r>
          </m:e>
          <m:sup>
            <m:r>
              <m:rPr>
                <m:sty m:val="p"/>
              </m:rPr>
              <w:rPr>
                <w:rFonts w:ascii="Cambria Math" w:hAnsi="Cambria Math"/>
              </w:rPr>
              <m:t>'</m:t>
            </m:r>
          </m:sup>
        </m:sSup>
      </m:oMath>
      <w:r>
        <w:t xml:space="preserve">. Note that the length of any simple path p in G is at most |V|. The length of the corresponding path </w:t>
      </w:r>
      <m:oMath>
        <m:sSup>
          <m:sSupPr>
            <m:ctrlPr>
              <w:rPr>
                <w:rFonts w:ascii="Cambria Math" w:hAnsi="Cambria Math"/>
                <w:iCs/>
              </w:rPr>
            </m:ctrlPr>
          </m:sSupPr>
          <m:e>
            <m:r>
              <w:rPr>
                <w:rFonts w:ascii="Cambria Math" w:hAnsi="Cambria Math"/>
              </w:rPr>
              <m:t>p</m:t>
            </m:r>
          </m:e>
          <m:sup>
            <m:r>
              <m:rPr>
                <m:sty m:val="p"/>
              </m:rPr>
              <w:rPr>
                <w:rFonts w:ascii="Cambria Math" w:hAnsi="Cambria Math"/>
              </w:rPr>
              <m:t>'</m:t>
            </m:r>
          </m:sup>
        </m:sSup>
      </m:oMath>
      <w:r>
        <w:t xml:space="preserve"> in </w:t>
      </w:r>
      <m:oMath>
        <m:sSup>
          <m:sSupPr>
            <m:ctrlPr>
              <w:rPr>
                <w:rFonts w:ascii="Cambria Math" w:hAnsi="Cambria Math"/>
                <w:iCs/>
              </w:rPr>
            </m:ctrlPr>
          </m:sSupPr>
          <m:e>
            <m:r>
              <m:rPr>
                <m:sty m:val="p"/>
              </m:rPr>
              <w:rPr>
                <w:rFonts w:ascii="Cambria Math" w:hAnsi="Cambria Math"/>
              </w:rPr>
              <m:t>G</m:t>
            </m:r>
          </m:e>
          <m:sup>
            <m:r>
              <m:rPr>
                <m:sty m:val="p"/>
              </m:rPr>
              <w:rPr>
                <w:rFonts w:ascii="Cambria Math" w:hAnsi="Cambria Math"/>
              </w:rPr>
              <m:t>'</m:t>
            </m:r>
          </m:sup>
        </m:sSup>
      </m:oMath>
      <w:r>
        <w:t xml:space="preserve"> is at most double. Therefore the printing algorithm runs in time</w:t>
      </w:r>
      <w:r w:rsidR="00BE1ECE">
        <w:t>:</w:t>
      </w:r>
    </w:p>
    <w:p w:rsidR="00BE1ECE" w:rsidRPr="00092E3D" w:rsidRDefault="00BE1ECE" w:rsidP="0085367D">
      <w:pPr>
        <w:pStyle w:val="Heading3"/>
        <w:spacing w:before="0" w:beforeAutospacing="0" w:after="0" w:afterAutospacing="0"/>
        <w:rPr>
          <w:sz w:val="24"/>
          <w:szCs w:val="24"/>
        </w:rPr>
      </w:pPr>
      <w:r>
        <w:tab/>
      </w:r>
      <m:oMath>
        <m:r>
          <m:rPr>
            <m:sty m:val="bi"/>
          </m:rPr>
          <w:rPr>
            <w:rFonts w:ascii="Cambria Math" w:hAnsi="Cambria Math"/>
            <w:sz w:val="24"/>
            <w:szCs w:val="24"/>
          </w:rPr>
          <m:t>T</m:t>
        </m:r>
        <m:d>
          <m:dPr>
            <m:ctrlPr>
              <w:rPr>
                <w:rFonts w:ascii="Cambria Math" w:hAnsi="Cambria Math"/>
                <w:b w:val="0"/>
                <w:bCs w:val="0"/>
                <w:i/>
                <w:sz w:val="24"/>
                <w:szCs w:val="24"/>
              </w:rPr>
            </m:ctrlPr>
          </m:dPr>
          <m:e>
            <m:r>
              <m:rPr>
                <m:sty m:val="bi"/>
              </m:rPr>
              <w:rPr>
                <w:rFonts w:ascii="Cambria Math" w:hAnsi="Cambria Math"/>
                <w:sz w:val="24"/>
                <w:szCs w:val="24"/>
              </w:rPr>
              <m:t>n</m:t>
            </m:r>
          </m:e>
        </m:d>
        <m:r>
          <m:rPr>
            <m:sty m:val="bi"/>
          </m:rPr>
          <w:rPr>
            <w:rFonts w:ascii="Cambria Math" w:hAnsi="Cambria Math"/>
            <w:sz w:val="24"/>
            <w:szCs w:val="24"/>
          </w:rPr>
          <m:t>≤c</m:t>
        </m:r>
        <m:d>
          <m:dPr>
            <m:ctrlPr>
              <w:rPr>
                <w:rFonts w:ascii="Cambria Math" w:hAnsi="Cambria Math"/>
                <w:b w:val="0"/>
                <w:bCs w:val="0"/>
                <w:i/>
                <w:sz w:val="24"/>
                <w:szCs w:val="24"/>
              </w:rPr>
            </m:ctrlPr>
          </m:dPr>
          <m:e>
            <m:r>
              <m:rPr>
                <m:sty m:val="bi"/>
              </m:rPr>
              <w:rPr>
                <w:rFonts w:ascii="Cambria Math" w:hAnsi="Cambria Math"/>
                <w:sz w:val="24"/>
                <w:szCs w:val="24"/>
              </w:rPr>
              <m:t>2</m:t>
            </m:r>
            <m:d>
              <m:dPr>
                <m:begChr m:val="|"/>
                <m:endChr m:val="|"/>
                <m:ctrlPr>
                  <w:rPr>
                    <w:rFonts w:ascii="Cambria Math" w:hAnsi="Cambria Math"/>
                    <w:b w:val="0"/>
                    <w:bCs w:val="0"/>
                    <w:i/>
                    <w:sz w:val="24"/>
                    <w:szCs w:val="24"/>
                  </w:rPr>
                </m:ctrlPr>
              </m:dPr>
              <m:e>
                <m:r>
                  <m:rPr>
                    <m:sty m:val="b"/>
                  </m:rPr>
                  <w:rPr>
                    <w:rFonts w:ascii="Cambria Math" w:hAnsi="Cambria Math"/>
                    <w:sz w:val="24"/>
                    <w:szCs w:val="24"/>
                  </w:rPr>
                  <m:t>V</m:t>
                </m:r>
              </m:e>
            </m:d>
          </m:e>
        </m:d>
        <m:r>
          <m:rPr>
            <m:sty m:val="bi"/>
          </m:rPr>
          <w:rPr>
            <w:rFonts w:ascii="Cambria Math" w:hAnsi="Cambria Math"/>
            <w:sz w:val="24"/>
            <w:szCs w:val="24"/>
          </w:rPr>
          <m:t>≤2c</m:t>
        </m:r>
        <m:d>
          <m:dPr>
            <m:begChr m:val="|"/>
            <m:endChr m:val="|"/>
            <m:ctrlPr>
              <w:rPr>
                <w:rFonts w:ascii="Cambria Math" w:hAnsi="Cambria Math"/>
                <w:b w:val="0"/>
                <w:bCs w:val="0"/>
                <w:i/>
                <w:sz w:val="24"/>
                <w:szCs w:val="24"/>
              </w:rPr>
            </m:ctrlPr>
          </m:dPr>
          <m:e>
            <m:r>
              <m:rPr>
                <m:sty m:val="b"/>
              </m:rPr>
              <w:rPr>
                <w:rFonts w:ascii="Cambria Math" w:hAnsi="Cambria Math"/>
                <w:sz w:val="24"/>
                <w:szCs w:val="24"/>
              </w:rPr>
              <m:t>V</m:t>
            </m:r>
          </m:e>
        </m:d>
        <m:r>
          <m:rPr>
            <m:sty m:val="bi"/>
          </m:rPr>
          <w:rPr>
            <w:rFonts w:ascii="Cambria Math" w:hAnsi="Cambria Math"/>
            <w:sz w:val="24"/>
            <w:szCs w:val="24"/>
          </w:rPr>
          <m:t>=O(</m:t>
        </m:r>
        <m:r>
          <m:rPr>
            <m:sty m:val="b"/>
          </m:rPr>
          <w:rPr>
            <w:rFonts w:ascii="Cambria Math" w:hAnsi="Cambria Math"/>
            <w:sz w:val="24"/>
            <w:szCs w:val="24"/>
          </w:rPr>
          <m:t>V</m:t>
        </m:r>
        <m:r>
          <m:rPr>
            <m:sty m:val="bi"/>
          </m:rPr>
          <w:rPr>
            <w:rFonts w:ascii="Cambria Math" w:hAnsi="Cambria Math"/>
            <w:sz w:val="24"/>
            <w:szCs w:val="24"/>
          </w:rPr>
          <m:t>)</m:t>
        </m:r>
      </m:oMath>
    </w:p>
    <w:p w:rsidR="00FD52E7" w:rsidRDefault="00E92D80" w:rsidP="001B6533">
      <w:pPr>
        <w:pStyle w:val="Heading3"/>
      </w:pPr>
      <w:r>
        <w:lastRenderedPageBreak/>
        <w:t>Q</w:t>
      </w:r>
      <w:r w:rsidR="00255A12">
        <w:t>uestion 4</w:t>
      </w:r>
    </w:p>
    <w:p w:rsidR="00FD52E7" w:rsidRDefault="00FD52E7" w:rsidP="00035C03">
      <w:r>
        <w:t xml:space="preserve">Suggest </w:t>
      </w:r>
      <w:r w:rsidR="00533C5E">
        <w:t xml:space="preserve">an </w:t>
      </w:r>
      <w:r>
        <w:t xml:space="preserve">algorithm </w:t>
      </w:r>
      <w:r w:rsidR="008F7ECD">
        <w:t xml:space="preserve">that determines whether a given </w:t>
      </w:r>
      <w:r w:rsidR="008F7ECD" w:rsidRPr="00C30576">
        <w:rPr>
          <w:b/>
          <w:bCs/>
        </w:rPr>
        <w:t>undirected</w:t>
      </w:r>
      <w:r w:rsidR="008F7ECD">
        <w:t xml:space="preserve"> graph contains a cycle</w:t>
      </w:r>
      <w:r w:rsidR="0031417A">
        <w:t>, that runs</w:t>
      </w:r>
      <w:r w:rsidR="008F7ECD">
        <w:t xml:space="preserve"> </w:t>
      </w:r>
      <w:r>
        <w:t xml:space="preserve">in time O(|V|) </w:t>
      </w:r>
      <w:r w:rsidR="00035C03">
        <w:t xml:space="preserve">(note that runtime is </w:t>
      </w:r>
      <w:r>
        <w:t>independent of E</w:t>
      </w:r>
      <w:r w:rsidR="00035C03">
        <w:t>)</w:t>
      </w:r>
      <w:r>
        <w:t>.</w:t>
      </w:r>
    </w:p>
    <w:p w:rsidR="00FD52E7" w:rsidRDefault="00FD52E7" w:rsidP="001B6533">
      <w:pPr>
        <w:pStyle w:val="Heading4"/>
      </w:pPr>
      <w:r>
        <w:t>Solution:</w:t>
      </w:r>
    </w:p>
    <w:p w:rsidR="00FD52E7" w:rsidRDefault="00FD52E7" w:rsidP="001B6533">
      <w:r w:rsidRPr="007D1771">
        <w:rPr>
          <w:b/>
          <w:bCs/>
          <w:i/>
          <w:iCs/>
        </w:rPr>
        <w:t>Lemma</w:t>
      </w:r>
      <w:r w:rsidRPr="007D1771">
        <w:t>:</w:t>
      </w:r>
      <w:r>
        <w:t xml:space="preserve"> An undirected graph is acyclic if and only if a DFS yields no back edges.</w:t>
      </w:r>
    </w:p>
    <w:p w:rsidR="00FD52E7" w:rsidRDefault="00FD52E7" w:rsidP="004D32BA">
      <w:pPr>
        <w:ind w:left="720"/>
      </w:pPr>
    </w:p>
    <w:p w:rsidR="00FD52E7" w:rsidRDefault="00FD52E7" w:rsidP="001B6533">
      <w:r w:rsidRPr="00E1762E">
        <w:rPr>
          <w:b/>
          <w:bCs/>
          <w:i/>
          <w:iCs/>
        </w:rPr>
        <w:t>Back edge</w:t>
      </w:r>
      <w:r>
        <w:t xml:space="preserve"> (u,v) is such that </w:t>
      </w:r>
      <w:r w:rsidRPr="00A74B55">
        <w:rPr>
          <w:i/>
          <w:iCs/>
        </w:rPr>
        <w:t>v</w:t>
      </w:r>
      <w:r>
        <w:t xml:space="preserve"> has already been discovered and is u's ancestor.</w:t>
      </w:r>
      <w:r>
        <w:br/>
        <w:t xml:space="preserve">(u,v) - if </w:t>
      </w:r>
      <w:r w:rsidRPr="00A74B55">
        <w:rPr>
          <w:i/>
          <w:iCs/>
        </w:rPr>
        <w:t>v</w:t>
      </w:r>
      <w:r>
        <w:t xml:space="preserve"> is an ancestor of u in the depth-tree and (v,u) is not a tree-edge.</w:t>
      </w:r>
    </w:p>
    <w:p w:rsidR="00FD52E7" w:rsidRDefault="00AC6CA1" w:rsidP="004D32BA">
      <w:pPr>
        <w:autoSpaceDE w:val="0"/>
        <w:autoSpaceDN w:val="0"/>
        <w:adjustRightInd w:val="0"/>
        <w:ind w:left="720"/>
        <w:rPr>
          <w:rFonts w:ascii="TimesNewRoman" w:hAnsi="TimesNewRoman" w:cs="TimesNewRoman"/>
          <w:lang w:bidi="he-IL"/>
        </w:rPr>
      </w:pPr>
      <w:r w:rsidRPr="00AC6CA1">
        <w:rPr>
          <w:noProof/>
          <w:lang w:bidi="he-IL"/>
        </w:rPr>
        <w:pict>
          <v:group id="_x0000_s1230" editas="canvas" style="position:absolute;left:0;text-align:left;margin-left:4in;margin-top:7.9pt;width:182.25pt;height:107.95pt;z-index:251655168" coordorigin="2827,4018" coordsize="4050,2468">
            <o:lock v:ext="edit" aspectratio="t"/>
            <v:shape id="_x0000_s1231" type="#_x0000_t75" style="position:absolute;left:2827;top:4018;width:4050;height:2468" o:preferrelative="f">
              <v:fill o:detectmouseclick="t"/>
              <v:path o:extrusionok="t" o:connecttype="none"/>
              <o:lock v:ext="edit" text="t"/>
            </v:shape>
            <v:oval id="_x0000_s1232" style="position:absolute;left:5077;top:4326;width:450;height:463">
              <v:textbox style="mso-next-textbox:#_x0000_s1232" inset="5.4pt,2.7pt,5.4pt,2.7pt">
                <w:txbxContent>
                  <w:p w:rsidR="00FD52E7" w:rsidRPr="003C1E75" w:rsidRDefault="00FD52E7" w:rsidP="00FD52E7">
                    <w:pPr>
                      <w:rPr>
                        <w:sz w:val="18"/>
                        <w:szCs w:val="18"/>
                      </w:rPr>
                    </w:pPr>
                    <w:r w:rsidRPr="003C1E75">
                      <w:rPr>
                        <w:sz w:val="18"/>
                        <w:szCs w:val="18"/>
                      </w:rPr>
                      <w:t>v</w:t>
                    </w:r>
                  </w:p>
                </w:txbxContent>
              </v:textbox>
            </v:oval>
            <v:oval id="_x0000_s1233" style="position:absolute;left:4477;top:5252;width:450;height:463">
              <v:textbox style="mso-next-textbox:#_x0000_s1233" inset="5.4pt,2.7pt,5.4pt,2.7pt">
                <w:txbxContent>
                  <w:p w:rsidR="00FD52E7" w:rsidRPr="003C1E75" w:rsidRDefault="00FD52E7" w:rsidP="00FD52E7">
                    <w:pPr>
                      <w:rPr>
                        <w:sz w:val="18"/>
                        <w:szCs w:val="18"/>
                      </w:rPr>
                    </w:pPr>
                    <w:r w:rsidRPr="003C1E75">
                      <w:rPr>
                        <w:sz w:val="18"/>
                        <w:szCs w:val="18"/>
                      </w:rPr>
                      <w:t>w</w:t>
                    </w:r>
                  </w:p>
                </w:txbxContent>
              </v:textbox>
            </v:oval>
            <v:oval id="_x0000_s1234" style="position:absolute;left:5227;top:6024;width:450;height:462">
              <v:textbox style="mso-next-textbox:#_x0000_s1234" inset="5.4pt,2.7pt,5.4pt,2.7pt">
                <w:txbxContent>
                  <w:p w:rsidR="00FD52E7" w:rsidRPr="003C1E75" w:rsidRDefault="00FD52E7" w:rsidP="00FD52E7">
                    <w:pPr>
                      <w:rPr>
                        <w:sz w:val="18"/>
                        <w:szCs w:val="18"/>
                      </w:rPr>
                    </w:pPr>
                    <w:r w:rsidRPr="003C1E75">
                      <w:rPr>
                        <w:sz w:val="18"/>
                        <w:szCs w:val="18"/>
                      </w:rPr>
                      <w:t>u</w:t>
                    </w:r>
                  </w:p>
                </w:txbxContent>
              </v:textbox>
            </v:oval>
            <v:line id="_x0000_s1235" style="position:absolute;flip:x" from="4777,4635" to="5077,5252" strokeweight="3pt">
              <v:stroke endarrow="open" linestyle="thinThin"/>
            </v:line>
            <v:line id="_x0000_s1236" style="position:absolute" from="4777,5715" to="5227,6178" strokeweight="3pt">
              <v:stroke endarrow="open" linestyle="thinThin"/>
            </v:line>
            <v:line id="_x0000_s1237" style="position:absolute" from="5227,4789" to="5377,6024"/>
            <v:shape id="_x0000_s1238" type="#_x0000_t202" style="position:absolute;left:2827;top:5098;width:1350;height:463" stroked="f">
              <v:textbox style="mso-next-textbox:#_x0000_s1238" inset="5.4pt,2.7pt,5.4pt,2.7pt">
                <w:txbxContent>
                  <w:p w:rsidR="00FD52E7" w:rsidRPr="003C1E75" w:rsidRDefault="00FD52E7" w:rsidP="00FD52E7">
                    <w:pPr>
                      <w:rPr>
                        <w:sz w:val="18"/>
                        <w:szCs w:val="18"/>
                      </w:rPr>
                    </w:pPr>
                    <w:r w:rsidRPr="003C1E75">
                      <w:rPr>
                        <w:sz w:val="18"/>
                        <w:szCs w:val="18"/>
                      </w:rPr>
                      <w:t>tree edges</w:t>
                    </w:r>
                  </w:p>
                </w:txbxContent>
              </v:textbox>
            </v:shape>
            <v:line id="_x0000_s1239" style="position:absolute;flip:y" from="3877,4789" to="4927,5407">
              <v:stroke endarrow="block"/>
            </v:line>
            <v:line id="_x0000_s1240" style="position:absolute" from="3877,5406" to="4927,6024">
              <v:stroke endarrow="block"/>
            </v:line>
            <v:shape id="_x0000_s1241" type="#_x0000_t202" style="position:absolute;left:5527;top:5098;width:1350;height:463" stroked="f">
              <v:textbox style="mso-next-textbox:#_x0000_s1241" inset="5.4pt,2.7pt,5.4pt,2.7pt">
                <w:txbxContent>
                  <w:p w:rsidR="00FD52E7" w:rsidRPr="003C1E75" w:rsidRDefault="00FD52E7" w:rsidP="00FD52E7">
                    <w:pPr>
                      <w:rPr>
                        <w:sz w:val="18"/>
                        <w:szCs w:val="18"/>
                      </w:rPr>
                    </w:pPr>
                    <w:r w:rsidRPr="003C1E75">
                      <w:rPr>
                        <w:sz w:val="18"/>
                        <w:szCs w:val="18"/>
                      </w:rPr>
                      <w:t>back edge</w:t>
                    </w:r>
                  </w:p>
                </w:txbxContent>
              </v:textbox>
            </v:shape>
            <w10:wrap type="square"/>
          </v:group>
        </w:pict>
      </w:r>
    </w:p>
    <w:p w:rsidR="00906971" w:rsidRDefault="00906971" w:rsidP="004D32BA">
      <w:pPr>
        <w:autoSpaceDE w:val="0"/>
        <w:autoSpaceDN w:val="0"/>
        <w:adjustRightInd w:val="0"/>
        <w:ind w:left="720"/>
        <w:rPr>
          <w:rFonts w:ascii="TimesNewRoman" w:hAnsi="TimesNewRoman" w:cs="TimesNewRoman"/>
          <w:lang w:bidi="he-IL"/>
        </w:rPr>
      </w:pPr>
    </w:p>
    <w:p w:rsidR="00FD52E7" w:rsidRDefault="00FD52E7" w:rsidP="00250506">
      <w:pPr>
        <w:autoSpaceDE w:val="0"/>
        <w:autoSpaceDN w:val="0"/>
        <w:adjustRightInd w:val="0"/>
        <w:rPr>
          <w:rFonts w:ascii="TimesNewRoman" w:hAnsi="TimesNewRoman" w:cs="TimesNewRoman"/>
          <w:lang w:bidi="he-IL"/>
        </w:rPr>
      </w:pPr>
      <w:r>
        <w:rPr>
          <w:rFonts w:ascii="TimesNewRoman" w:hAnsi="TimesNewRoman" w:cs="TimesNewRoman"/>
          <w:lang w:bidi="he-IL"/>
        </w:rPr>
        <w:t xml:space="preserve">The DFS algorithm can be modified to classify edges as it encounters them. In a depth-first search of an undirected graph </w:t>
      </w:r>
      <w:r>
        <w:rPr>
          <w:rFonts w:ascii="TimesNewRoman,Italic" w:hAnsi="TimesNewRoman,Italic" w:cs="TimesNewRoman,Italic"/>
          <w:i/>
          <w:iCs/>
          <w:lang w:bidi="he-IL"/>
        </w:rPr>
        <w:t>G</w:t>
      </w:r>
      <w:r>
        <w:rPr>
          <w:rFonts w:ascii="TimesNewRoman" w:hAnsi="TimesNewRoman" w:cs="TimesNewRoman"/>
          <w:lang w:bidi="he-IL"/>
        </w:rPr>
        <w:t xml:space="preserve">, every edge of </w:t>
      </w:r>
      <w:r>
        <w:rPr>
          <w:rFonts w:ascii="TimesNewRoman,Italic" w:hAnsi="TimesNewRoman,Italic" w:cs="TimesNewRoman,Italic"/>
          <w:i/>
          <w:iCs/>
          <w:lang w:bidi="he-IL"/>
        </w:rPr>
        <w:t xml:space="preserve">G </w:t>
      </w:r>
      <w:r>
        <w:rPr>
          <w:rFonts w:ascii="TimesNewRoman" w:hAnsi="TimesNewRoman" w:cs="TimesNewRoman"/>
          <w:lang w:bidi="he-IL"/>
        </w:rPr>
        <w:t>is either a tree edge or a back edge.</w:t>
      </w:r>
      <w:r w:rsidR="00FA173D">
        <w:rPr>
          <w:rFonts w:ascii="TimesNewRoman" w:hAnsi="TimesNewRoman" w:cs="TimesNewRoman"/>
          <w:lang w:bidi="he-IL"/>
        </w:rPr>
        <w:t xml:space="preserve"> if we arrive to a grey vertex (which means we arrived there through back edge) we return to a vertex we already visited and therefore the graph </w:t>
      </w:r>
      <w:r w:rsidR="00250506">
        <w:rPr>
          <w:rFonts w:ascii="TimesNewRoman" w:hAnsi="TimesNewRoman" w:cs="TimesNewRoman"/>
          <w:lang w:bidi="he-IL"/>
        </w:rPr>
        <w:t>is cyclic</w:t>
      </w:r>
      <w:r w:rsidR="00FA173D">
        <w:rPr>
          <w:rFonts w:ascii="TimesNewRoman" w:hAnsi="TimesNewRoman" w:cs="TimesNewRoman"/>
          <w:lang w:bidi="he-IL"/>
        </w:rPr>
        <w:t xml:space="preserve">. </w:t>
      </w:r>
    </w:p>
    <w:p w:rsidR="00091F28" w:rsidRDefault="00091F28" w:rsidP="00250506">
      <w:pPr>
        <w:autoSpaceDE w:val="0"/>
        <w:autoSpaceDN w:val="0"/>
        <w:adjustRightInd w:val="0"/>
        <w:rPr>
          <w:rFonts w:ascii="TimesNewRoman" w:hAnsi="TimesNewRoman" w:cs="TimesNewRoman"/>
          <w:lang w:bidi="he-IL"/>
        </w:rPr>
      </w:pPr>
    </w:p>
    <w:p w:rsidR="00091F28" w:rsidRPr="002E5BB6" w:rsidRDefault="00091F28" w:rsidP="00091F28">
      <w:pPr>
        <w:spacing w:before="100" w:beforeAutospacing="1" w:after="100" w:afterAutospacing="1"/>
        <w:jc w:val="both"/>
        <w:rPr>
          <w:b/>
          <w:bCs/>
        </w:rPr>
      </w:pPr>
      <w:r>
        <w:rPr>
          <w:b/>
          <w:bCs/>
        </w:rPr>
        <w:t>Ac</w:t>
      </w:r>
      <w:r w:rsidRPr="002E5BB6">
        <w:rPr>
          <w:b/>
          <w:bCs/>
        </w:rPr>
        <w:t>yclic(G=(V,E))</w:t>
      </w:r>
    </w:p>
    <w:p w:rsidR="00091F28" w:rsidRDefault="00091F28" w:rsidP="003417A0">
      <w:pPr>
        <w:spacing w:before="100" w:beforeAutospacing="1"/>
        <w:ind w:left="284"/>
        <w:jc w:val="both"/>
      </w:pPr>
      <w:r>
        <w:t>e</w:t>
      </w:r>
      <w:r w:rsidRPr="003C1E75">
        <w:t>xecute DFS on the graph</w:t>
      </w:r>
      <w:r>
        <w:t xml:space="preserve"> while: </w:t>
      </w:r>
    </w:p>
    <w:p w:rsidR="00091F28" w:rsidRPr="00091F28" w:rsidRDefault="00091F28" w:rsidP="003417A0">
      <w:pPr>
        <w:numPr>
          <w:ilvl w:val="0"/>
          <w:numId w:val="24"/>
        </w:numPr>
        <w:tabs>
          <w:tab w:val="clear" w:pos="720"/>
        </w:tabs>
        <w:autoSpaceDE w:val="0"/>
        <w:autoSpaceDN w:val="0"/>
        <w:adjustRightInd w:val="0"/>
        <w:spacing w:after="100" w:afterAutospacing="1"/>
        <w:ind w:left="709" w:hanging="426"/>
        <w:jc w:val="both"/>
        <w:rPr>
          <w:rFonts w:ascii="TimesNewRoman" w:hAnsi="TimesNewRoman" w:cs="TimesNewRoman"/>
          <w:sz w:val="20"/>
          <w:szCs w:val="20"/>
          <w:lang w:bidi="he-IL"/>
        </w:rPr>
      </w:pPr>
      <w:r>
        <w:t>c</w:t>
      </w:r>
      <w:r w:rsidRPr="003C1E75">
        <w:t>o</w:t>
      </w:r>
      <w:r>
        <w:t>unting the number of visited nodes</w:t>
      </w:r>
    </w:p>
    <w:p w:rsidR="00091F28" w:rsidRPr="00091F28" w:rsidRDefault="00242C97" w:rsidP="00D05284">
      <w:pPr>
        <w:numPr>
          <w:ilvl w:val="0"/>
          <w:numId w:val="24"/>
        </w:numPr>
        <w:tabs>
          <w:tab w:val="clear" w:pos="720"/>
        </w:tabs>
        <w:autoSpaceDE w:val="0"/>
        <w:autoSpaceDN w:val="0"/>
        <w:adjustRightInd w:val="0"/>
        <w:spacing w:before="100" w:beforeAutospacing="1" w:after="100" w:afterAutospacing="1"/>
        <w:ind w:left="709" w:hanging="426"/>
        <w:jc w:val="both"/>
        <w:rPr>
          <w:rFonts w:ascii="TimesNewRoman" w:hAnsi="TimesNewRoman" w:cs="TimesNewRoman"/>
          <w:sz w:val="20"/>
          <w:szCs w:val="20"/>
          <w:lang w:bidi="he-IL"/>
        </w:rPr>
      </w:pPr>
      <w:r>
        <w:t>I</w:t>
      </w:r>
      <w:r w:rsidR="00091F28">
        <w:t>f DFS visits a gr</w:t>
      </w:r>
      <w:r w:rsidR="00D05284">
        <w:t>e</w:t>
      </w:r>
      <w:r w:rsidR="00091F28">
        <w:t>y node return "cycle"</w:t>
      </w:r>
    </w:p>
    <w:p w:rsidR="00FA173D" w:rsidRDefault="00FA173D" w:rsidP="004D32BA">
      <w:pPr>
        <w:autoSpaceDE w:val="0"/>
        <w:autoSpaceDN w:val="0"/>
        <w:adjustRightInd w:val="0"/>
        <w:ind w:left="720"/>
        <w:rPr>
          <w:rFonts w:ascii="TimesNewRoman" w:hAnsi="TimesNewRoman" w:cs="TimesNewRoman"/>
          <w:lang w:bidi="he-IL"/>
        </w:rPr>
      </w:pPr>
    </w:p>
    <w:p w:rsidR="00FD52E7" w:rsidRPr="00FA173D" w:rsidRDefault="00FA173D" w:rsidP="00B15117">
      <w:pPr>
        <w:pStyle w:val="Heading3"/>
        <w:rPr>
          <w:b w:val="0"/>
          <w:bCs w:val="0"/>
        </w:rPr>
      </w:pPr>
      <w:r w:rsidRPr="00FA173D">
        <w:rPr>
          <w:b w:val="0"/>
          <w:bCs w:val="0"/>
        </w:rPr>
        <w:t>The</w:t>
      </w:r>
      <w:r>
        <w:rPr>
          <w:b w:val="0"/>
          <w:bCs w:val="0"/>
        </w:rPr>
        <w:t xml:space="preserve"> </w:t>
      </w:r>
      <w:r w:rsidR="00250506">
        <w:rPr>
          <w:b w:val="0"/>
          <w:bCs w:val="0"/>
        </w:rPr>
        <w:t>algorithm runs in O(|V|)</w:t>
      </w:r>
      <w:r>
        <w:rPr>
          <w:b w:val="0"/>
          <w:bCs w:val="0"/>
        </w:rPr>
        <w:t xml:space="preserve"> </w:t>
      </w:r>
      <w:r w:rsidR="006B0D0B">
        <w:rPr>
          <w:b w:val="0"/>
          <w:bCs w:val="0"/>
        </w:rPr>
        <w:t>time</w:t>
      </w:r>
      <w:r w:rsidR="00250506">
        <w:rPr>
          <w:b w:val="0"/>
          <w:bCs w:val="0"/>
        </w:rPr>
        <w:t xml:space="preserve">, because in the worst case, the algorithm </w:t>
      </w:r>
      <w:r w:rsidR="00B81E1C">
        <w:rPr>
          <w:b w:val="0"/>
          <w:bCs w:val="0"/>
        </w:rPr>
        <w:t xml:space="preserve">will explore </w:t>
      </w:r>
      <w:r w:rsidR="00B15117">
        <w:rPr>
          <w:b w:val="0"/>
          <w:bCs w:val="0"/>
        </w:rPr>
        <w:t xml:space="preserve">|V|−1 before </w:t>
      </w:r>
      <w:r w:rsidR="00250506">
        <w:rPr>
          <w:b w:val="0"/>
          <w:bCs w:val="0"/>
        </w:rPr>
        <w:t>reach</w:t>
      </w:r>
      <w:r w:rsidR="00B15117">
        <w:rPr>
          <w:b w:val="0"/>
          <w:bCs w:val="0"/>
        </w:rPr>
        <w:t>ing</w:t>
      </w:r>
      <w:r w:rsidR="00250506">
        <w:rPr>
          <w:b w:val="0"/>
          <w:bCs w:val="0"/>
        </w:rPr>
        <w:t xml:space="preserve"> a grey node</w:t>
      </w:r>
      <w:r w:rsidR="003944C6">
        <w:rPr>
          <w:b w:val="0"/>
          <w:bCs w:val="0"/>
        </w:rPr>
        <w:t xml:space="preserve"> </w:t>
      </w:r>
      <w:r w:rsidR="00250506">
        <w:rPr>
          <w:b w:val="0"/>
          <w:bCs w:val="0"/>
        </w:rPr>
        <w:t xml:space="preserve">(back edge) </w:t>
      </w:r>
      <w:r w:rsidR="00B15117">
        <w:rPr>
          <w:b w:val="0"/>
          <w:bCs w:val="0"/>
        </w:rPr>
        <w:t>or terminating (because an undirected graph with |V| or more edges always contains a cycle)</w:t>
      </w:r>
      <w:r w:rsidR="00250506">
        <w:rPr>
          <w:b w:val="0"/>
          <w:bCs w:val="0"/>
        </w:rPr>
        <w:t>.</w:t>
      </w:r>
    </w:p>
    <w:p w:rsidR="00FD52E7" w:rsidRPr="00D60119" w:rsidRDefault="00FD52E7" w:rsidP="00A03FA5">
      <w:pPr>
        <w:spacing w:before="100" w:beforeAutospacing="1" w:after="100" w:afterAutospacing="1"/>
      </w:pPr>
    </w:p>
    <w:p w:rsidR="00A03FA5" w:rsidRDefault="00A03FA5" w:rsidP="00255A12">
      <w:pPr>
        <w:pStyle w:val="Heading3"/>
      </w:pPr>
    </w:p>
    <w:p w:rsidR="001002D6" w:rsidRDefault="001002D6" w:rsidP="00255A12">
      <w:pPr>
        <w:pStyle w:val="Heading3"/>
      </w:pPr>
    </w:p>
    <w:p w:rsidR="001002D6" w:rsidRDefault="001002D6" w:rsidP="00255A12">
      <w:pPr>
        <w:pStyle w:val="Heading3"/>
      </w:pPr>
    </w:p>
    <w:p w:rsidR="001002D6" w:rsidRDefault="001002D6" w:rsidP="00255A12">
      <w:pPr>
        <w:pStyle w:val="Heading3"/>
      </w:pPr>
    </w:p>
    <w:p w:rsidR="001002D6" w:rsidRDefault="001002D6" w:rsidP="00255A12">
      <w:pPr>
        <w:pStyle w:val="Heading3"/>
      </w:pPr>
    </w:p>
    <w:p w:rsidR="00255A12" w:rsidRDefault="005826E4" w:rsidP="00255A12">
      <w:pPr>
        <w:pStyle w:val="Heading3"/>
      </w:pPr>
      <w:r>
        <w:lastRenderedPageBreak/>
        <w:t xml:space="preserve">Question </w:t>
      </w:r>
      <w:r w:rsidR="00255A12">
        <w:t>5</w:t>
      </w:r>
    </w:p>
    <w:p w:rsidR="00AC6FBF" w:rsidRDefault="005826E4" w:rsidP="001B6533">
      <w:r>
        <w:t>2 lists are given:</w:t>
      </w:r>
      <w:r>
        <w:br/>
      </w:r>
      <w:r>
        <w:rPr>
          <w:b/>
          <w:bCs/>
        </w:rPr>
        <w:t>A</w:t>
      </w:r>
      <w:r w:rsidR="009F7FA6">
        <w:t xml:space="preserve"> - c</w:t>
      </w:r>
      <w:r>
        <w:t>ourses list</w:t>
      </w:r>
      <w:r w:rsidR="00AC6FBF">
        <w:t xml:space="preserve">. Every student must study </w:t>
      </w:r>
      <w:r w:rsidR="00AC6FBF" w:rsidRPr="00AC6FBF">
        <w:t>all</w:t>
      </w:r>
      <w:r w:rsidR="00AC6FBF">
        <w:t xml:space="preserve"> the courses in A.</w:t>
      </w:r>
    </w:p>
    <w:p w:rsidR="00E843D4" w:rsidRDefault="005826E4" w:rsidP="001B6533">
      <w:r>
        <w:rPr>
          <w:b/>
          <w:bCs/>
        </w:rPr>
        <w:t>B</w:t>
      </w:r>
      <w:r w:rsidR="00743EEA">
        <w:t xml:space="preserve"> – </w:t>
      </w:r>
      <w:r w:rsidR="00CF3910">
        <w:t>Prerequisites</w:t>
      </w:r>
      <w:r w:rsidR="00743EEA">
        <w:t xml:space="preserve">. </w:t>
      </w:r>
      <w:r>
        <w:t xml:space="preserve">B </w:t>
      </w:r>
      <w:r w:rsidR="00C20569">
        <w:t xml:space="preserve">contains </w:t>
      </w:r>
      <w:r w:rsidR="009F7FA6">
        <w:t>tuples</w:t>
      </w:r>
      <w:r w:rsidR="00C20569">
        <w:t xml:space="preserve"> (a, b)</w:t>
      </w:r>
      <w:r w:rsidR="009F7FA6">
        <w:t xml:space="preserve"> (</w:t>
      </w:r>
      <w:r w:rsidR="00C20569">
        <w:t xml:space="preserve">where </w:t>
      </w:r>
      <w:r w:rsidR="00C20569" w:rsidRPr="006B6F31">
        <w:rPr>
          <w:i/>
          <w:iCs/>
        </w:rPr>
        <w:t>a</w:t>
      </w:r>
      <w:r w:rsidR="00C20569">
        <w:t xml:space="preserve"> and </w:t>
      </w:r>
      <w:r w:rsidRPr="006B6F31">
        <w:rPr>
          <w:i/>
          <w:iCs/>
        </w:rPr>
        <w:t>b</w:t>
      </w:r>
      <w:r>
        <w:t xml:space="preserve"> </w:t>
      </w:r>
      <w:r w:rsidR="00C20569">
        <w:t xml:space="preserve">are </w:t>
      </w:r>
      <w:r w:rsidR="00884E70">
        <w:t xml:space="preserve">in </w:t>
      </w:r>
      <w:r>
        <w:t>A</w:t>
      </w:r>
      <w:r w:rsidR="009F7FA6">
        <w:t>),</w:t>
      </w:r>
      <w:r w:rsidR="00710D14">
        <w:t xml:space="preserve"> indicating</w:t>
      </w:r>
      <w:r>
        <w:t xml:space="preserve"> that course </w:t>
      </w:r>
      <w:r w:rsidRPr="006B6F31">
        <w:rPr>
          <w:i/>
          <w:iCs/>
        </w:rPr>
        <w:t>a</w:t>
      </w:r>
      <w:r>
        <w:t xml:space="preserve"> </w:t>
      </w:r>
      <w:r w:rsidR="0090350B">
        <w:t>must</w:t>
      </w:r>
      <w:r>
        <w:t xml:space="preserve"> be taken before course </w:t>
      </w:r>
      <w:r w:rsidRPr="006B6F31">
        <w:rPr>
          <w:i/>
          <w:iCs/>
        </w:rPr>
        <w:t>b</w:t>
      </w:r>
      <w:r>
        <w:t>.</w:t>
      </w:r>
      <w:r w:rsidR="00FE49D7">
        <w:t xml:space="preserve"> The prerequisites dependencies are acyclic.</w:t>
      </w:r>
      <w:r>
        <w:br/>
      </w:r>
    </w:p>
    <w:p w:rsidR="005826E4" w:rsidRDefault="005826E4" w:rsidP="001B6533">
      <w:r>
        <w:t>Design a schedule for each of the following students.</w:t>
      </w:r>
    </w:p>
    <w:p w:rsidR="005826E4" w:rsidRDefault="005826E4" w:rsidP="001B6533">
      <w:pPr>
        <w:numPr>
          <w:ilvl w:val="0"/>
          <w:numId w:val="9"/>
        </w:numPr>
        <w:tabs>
          <w:tab w:val="clear" w:pos="360"/>
        </w:tabs>
        <w:spacing w:before="100" w:beforeAutospacing="1" w:after="100" w:afterAutospacing="1"/>
      </w:pPr>
      <w:r>
        <w:t>A lazy student who wants to take</w:t>
      </w:r>
      <w:r w:rsidR="00914DF3">
        <w:t xml:space="preserve"> only one course in a semester.</w:t>
      </w:r>
    </w:p>
    <w:p w:rsidR="005826E4" w:rsidRDefault="005826E4" w:rsidP="001B6533">
      <w:pPr>
        <w:numPr>
          <w:ilvl w:val="0"/>
          <w:numId w:val="9"/>
        </w:numPr>
        <w:spacing w:before="100" w:beforeAutospacing="1" w:after="100" w:afterAutospacing="1"/>
      </w:pPr>
      <w:r>
        <w:t xml:space="preserve">A student who wants to take all the courses in </w:t>
      </w:r>
      <w:r w:rsidRPr="009F7FA6">
        <w:rPr>
          <w:b/>
          <w:bCs/>
        </w:rPr>
        <w:t>A</w:t>
      </w:r>
      <w:r>
        <w:t xml:space="preserve"> in the minimal number of semesters.</w:t>
      </w:r>
      <w:r w:rsidR="00412D1A">
        <w:t xml:space="preserve"> </w:t>
      </w:r>
      <w:r>
        <w:t xml:space="preserve">The student is </w:t>
      </w:r>
      <w:r w:rsidR="009F7FA6">
        <w:t>willing</w:t>
      </w:r>
      <w:r>
        <w:t xml:space="preserve"> to take any num</w:t>
      </w:r>
      <w:r w:rsidR="00884E70">
        <w:t>b</w:t>
      </w:r>
      <w:r>
        <w:t>er of courses in a semester.</w:t>
      </w:r>
    </w:p>
    <w:p w:rsidR="00B52C0E" w:rsidRDefault="005826E4" w:rsidP="001B6533">
      <w:pPr>
        <w:pStyle w:val="Heading5"/>
        <w:spacing w:after="0" w:afterAutospacing="0"/>
      </w:pPr>
      <w:r>
        <w:t>Example:</w:t>
      </w:r>
    </w:p>
    <w:p w:rsidR="0044346E" w:rsidRDefault="005826E4" w:rsidP="001B6533">
      <w:r>
        <w:t>A = { Alg, Eng, Ds1, Ds2, Mat, Ph1, Ph2 }</w:t>
      </w:r>
      <w:r>
        <w:br/>
        <w:t>B = { (Alg, Ds2), (Ds1, Ds2), (Mat, Ds1), (Ph1, Ph2) }</w:t>
      </w:r>
    </w:p>
    <w:tbl>
      <w:tblPr>
        <w:tblW w:w="7767" w:type="dxa"/>
        <w:tblCellSpacing w:w="15" w:type="dxa"/>
        <w:tblInd w:w="360" w:type="dxa"/>
        <w:tblCellMar>
          <w:top w:w="15" w:type="dxa"/>
          <w:left w:w="15" w:type="dxa"/>
          <w:bottom w:w="15" w:type="dxa"/>
          <w:right w:w="15" w:type="dxa"/>
        </w:tblCellMar>
        <w:tblLook w:val="0000"/>
      </w:tblPr>
      <w:tblGrid>
        <w:gridCol w:w="3814"/>
        <w:gridCol w:w="551"/>
        <w:gridCol w:w="3402"/>
      </w:tblGrid>
      <w:tr w:rsidR="001B6533">
        <w:trPr>
          <w:trHeight w:val="2596"/>
          <w:tblCellSpacing w:w="15" w:type="dxa"/>
        </w:trPr>
        <w:tc>
          <w:tcPr>
            <w:tcW w:w="0" w:type="auto"/>
          </w:tcPr>
          <w:p w:rsidR="001B6533" w:rsidRDefault="001B6533" w:rsidP="00B52C0E">
            <w:r>
              <w:rPr>
                <w:u w:val="single"/>
              </w:rPr>
              <w:t>Optional output for student no. 1:</w:t>
            </w:r>
            <w:r>
              <w:br/>
              <w:t>Semester 1: Eng</w:t>
            </w:r>
            <w:r>
              <w:br/>
              <w:t>Semester 2: Mat</w:t>
            </w:r>
            <w:r>
              <w:br/>
              <w:t>Semester 3: Alg</w:t>
            </w:r>
            <w:r>
              <w:br/>
              <w:t>Semester 4: Ds1</w:t>
            </w:r>
            <w:r>
              <w:br/>
              <w:t>Semester 5: Ds2</w:t>
            </w:r>
            <w:r>
              <w:br/>
              <w:t>Semester 6: Ph1</w:t>
            </w:r>
            <w:r>
              <w:br/>
              <w:t>Semester 7: Ph2</w:t>
            </w:r>
          </w:p>
          <w:p w:rsidR="001B6533" w:rsidRDefault="001B6533" w:rsidP="00B52C0E"/>
        </w:tc>
        <w:tc>
          <w:tcPr>
            <w:tcW w:w="521" w:type="dxa"/>
          </w:tcPr>
          <w:p w:rsidR="001B6533" w:rsidRDefault="001B6533">
            <w:r>
              <w:t> </w:t>
            </w:r>
          </w:p>
          <w:p w:rsidR="001B6533" w:rsidRDefault="001B6533">
            <w:r>
              <w:t> </w:t>
            </w:r>
          </w:p>
          <w:p w:rsidR="001B6533" w:rsidRDefault="001B6533">
            <w:r>
              <w:t> </w:t>
            </w:r>
          </w:p>
          <w:p w:rsidR="001B6533" w:rsidRDefault="001B6533">
            <w:r>
              <w:t> </w:t>
            </w:r>
          </w:p>
          <w:p w:rsidR="001B6533" w:rsidRDefault="001B6533">
            <w:r>
              <w:t> </w:t>
            </w:r>
          </w:p>
          <w:p w:rsidR="001B6533" w:rsidRDefault="001B6533">
            <w:r>
              <w:t> </w:t>
            </w:r>
          </w:p>
        </w:tc>
        <w:tc>
          <w:tcPr>
            <w:tcW w:w="3357" w:type="dxa"/>
          </w:tcPr>
          <w:p w:rsidR="001B6533" w:rsidRDefault="001B6533">
            <w:r>
              <w:rPr>
                <w:u w:val="single"/>
              </w:rPr>
              <w:t>Optional output for student no. 2:</w:t>
            </w:r>
            <w:r>
              <w:br/>
              <w:t>Semester 1: Eng, Mat, Ph1</w:t>
            </w:r>
            <w:r w:rsidR="00E45415">
              <w:t>, Alg</w:t>
            </w:r>
            <w:r>
              <w:br/>
              <w:t>Semester 2:</w:t>
            </w:r>
            <w:r w:rsidR="00E45415">
              <w:t xml:space="preserve"> </w:t>
            </w:r>
            <w:r>
              <w:t>Ds1, Ph2</w:t>
            </w:r>
            <w:r>
              <w:br/>
              <w:t>Semester 3: Ds2</w:t>
            </w:r>
          </w:p>
        </w:tc>
      </w:tr>
    </w:tbl>
    <w:p w:rsidR="008B36C7" w:rsidRDefault="005826E4" w:rsidP="00FC7E81">
      <w:pPr>
        <w:pStyle w:val="Heading4"/>
      </w:pPr>
      <w:r>
        <w:t>Solution:</w:t>
      </w:r>
    </w:p>
    <w:p w:rsidR="002A64E4" w:rsidRDefault="005826E4" w:rsidP="00786D66">
      <w:r>
        <w:t>Assume that the courses names are integers in the range [1..n], n is known (n is not constant).</w:t>
      </w:r>
      <w:r w:rsidR="00FE49D7">
        <w:t xml:space="preserve"> </w:t>
      </w:r>
      <w:r>
        <w:t xml:space="preserve">The relations between the courses will be represented by a </w:t>
      </w:r>
      <w:r w:rsidRPr="00454B0C">
        <w:rPr>
          <w:b/>
          <w:bCs/>
        </w:rPr>
        <w:t>directed</w:t>
      </w:r>
      <w:r w:rsidR="00454B0C">
        <w:t xml:space="preserve"> graph G = (V, E), where V is</w:t>
      </w:r>
      <w:r>
        <w:t xml:space="preserve"> the set of courses and if course </w:t>
      </w:r>
      <w:r w:rsidRPr="00FE49D7">
        <w:rPr>
          <w:i/>
          <w:iCs/>
        </w:rPr>
        <w:t>i</w:t>
      </w:r>
      <w:r>
        <w:t xml:space="preserve"> is </w:t>
      </w:r>
      <w:r w:rsidR="00FE49D7">
        <w:t xml:space="preserve">a </w:t>
      </w:r>
      <w:r>
        <w:t xml:space="preserve">prerequisite of course </w:t>
      </w:r>
      <w:r w:rsidRPr="00FE49D7">
        <w:rPr>
          <w:i/>
          <w:iCs/>
        </w:rPr>
        <w:t>j</w:t>
      </w:r>
      <w:r>
        <w:t xml:space="preserve">, </w:t>
      </w:r>
      <w:r w:rsidR="00E96EA4">
        <w:t xml:space="preserve">E will contain the edge </w:t>
      </w:r>
      <w:r w:rsidR="00E96EA4" w:rsidRPr="00FE49D7">
        <w:rPr>
          <w:i/>
          <w:iCs/>
        </w:rPr>
        <w:t>(i, j)</w:t>
      </w:r>
      <w:r w:rsidR="00E96EA4">
        <w:t>.</w:t>
      </w:r>
      <w:r w:rsidR="00FE49D7">
        <w:t xml:space="preserve"> </w:t>
      </w:r>
      <w:r>
        <w:t>The g</w:t>
      </w:r>
      <w:r w:rsidR="00FE49D7">
        <w:t>raph will be represented as an a</w:t>
      </w:r>
      <w:r>
        <w:t>djacency list.</w:t>
      </w:r>
      <w:r>
        <w:br/>
      </w:r>
    </w:p>
    <w:p w:rsidR="001002D6" w:rsidRDefault="001002D6" w:rsidP="00786D66"/>
    <w:p w:rsidR="00CC1CB0" w:rsidRDefault="005826E4" w:rsidP="00786D66">
      <w:r>
        <w:t>The graph for the given example is:</w:t>
      </w:r>
      <w:r>
        <w:br/>
      </w:r>
      <w:r w:rsidR="0034228D">
        <w:rPr>
          <w:noProof/>
          <w:lang w:bidi="he-IL"/>
        </w:rPr>
        <w:drawing>
          <wp:inline distT="0" distB="0" distL="0" distR="0">
            <wp:extent cx="3155950" cy="1752600"/>
            <wp:effectExtent l="19050" t="0" r="6350" b="0"/>
            <wp:docPr id="44" name="Picture 4" descr="im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4"/>
                    <pic:cNvPicPr>
                      <a:picLocks noChangeAspect="1" noChangeArrowheads="1"/>
                    </pic:cNvPicPr>
                  </pic:nvPicPr>
                  <pic:blipFill>
                    <a:blip r:embed="rId33" cstate="print"/>
                    <a:srcRect/>
                    <a:stretch>
                      <a:fillRect/>
                    </a:stretch>
                  </pic:blipFill>
                  <pic:spPr bwMode="auto">
                    <a:xfrm>
                      <a:off x="0" y="0"/>
                      <a:ext cx="3155950" cy="1752600"/>
                    </a:xfrm>
                    <a:prstGeom prst="rect">
                      <a:avLst/>
                    </a:prstGeom>
                    <a:noFill/>
                    <a:ln w="9525">
                      <a:noFill/>
                      <a:miter lim="800000"/>
                      <a:headEnd/>
                      <a:tailEnd/>
                    </a:ln>
                  </pic:spPr>
                </pic:pic>
              </a:graphicData>
            </a:graphic>
          </wp:inline>
        </w:drawing>
      </w:r>
    </w:p>
    <w:p w:rsidR="00CC1CB0" w:rsidRDefault="00CC1CB0" w:rsidP="00955170">
      <w:pPr>
        <w:spacing w:before="100" w:beforeAutospacing="1"/>
      </w:pPr>
      <w:r w:rsidRPr="00FE49D7">
        <w:rPr>
          <w:b/>
          <w:bCs/>
        </w:rPr>
        <w:lastRenderedPageBreak/>
        <w:t>A</w:t>
      </w:r>
      <w:r>
        <w:rPr>
          <w:b/>
          <w:bCs/>
        </w:rPr>
        <w:t xml:space="preserve">lgorithm for a lazy student: </w:t>
      </w:r>
      <w:r>
        <w:t xml:space="preserve">Print the courses in a way that course i won't be printed before course j, if j is </w:t>
      </w:r>
      <w:r w:rsidR="00454B0C">
        <w:t>a prerequisite of i.</w:t>
      </w:r>
      <w:r>
        <w:t xml:space="preserve"> In other words</w:t>
      </w:r>
      <w:r w:rsidR="00955170">
        <w:t>,</w:t>
      </w:r>
      <w:r>
        <w:t xml:space="preserve"> sort the courses</w:t>
      </w:r>
      <w:r w:rsidR="00955170">
        <w:t xml:space="preserve"> topologically</w:t>
      </w:r>
      <w:r>
        <w:t>.</w:t>
      </w:r>
      <w:r>
        <w:br/>
        <w:t>Complexity: O(|V| + |E|)</w:t>
      </w:r>
    </w:p>
    <w:p w:rsidR="008E0D60" w:rsidRDefault="008E0D60" w:rsidP="00464994">
      <w:pPr>
        <w:ind w:left="720"/>
      </w:pPr>
    </w:p>
    <w:p w:rsidR="00A03FA5" w:rsidRDefault="00A03FA5" w:rsidP="00786D66"/>
    <w:p w:rsidR="005826E4" w:rsidRDefault="008E0D60" w:rsidP="00786D66">
      <w:r>
        <w:t>Now</w:t>
      </w:r>
      <w:r w:rsidR="005826E4">
        <w:t xml:space="preserve">, let's observe </w:t>
      </w:r>
      <w:r w:rsidR="005826E4" w:rsidRPr="00FE49D7">
        <w:rPr>
          <w:b/>
          <w:bCs/>
          <w:i/>
          <w:iCs/>
        </w:rPr>
        <w:t>another</w:t>
      </w:r>
      <w:r w:rsidR="005826E4">
        <w:t xml:space="preserve"> algorithm </w:t>
      </w:r>
      <w:r w:rsidR="00FE49D7">
        <w:t>for</w:t>
      </w:r>
      <w:r w:rsidR="005826E4">
        <w:t xml:space="preserve"> topological sort </w:t>
      </w:r>
      <w:r w:rsidR="00FE49D7">
        <w:t xml:space="preserve">of </w:t>
      </w:r>
      <w:r w:rsidR="005826E4">
        <w:t>a DAG in O(</w:t>
      </w:r>
      <w:r w:rsidR="002A64E4">
        <w:t>|</w:t>
      </w:r>
      <w:r w:rsidR="005826E4">
        <w:t>V</w:t>
      </w:r>
      <w:r w:rsidR="002A64E4">
        <w:t>|</w:t>
      </w:r>
      <w:r w:rsidR="005826E4">
        <w:t>+</w:t>
      </w:r>
      <w:r w:rsidR="002A64E4">
        <w:t>|</w:t>
      </w:r>
      <w:r w:rsidR="005826E4">
        <w:t>E</w:t>
      </w:r>
      <w:r w:rsidR="002A64E4">
        <w:t>|</w:t>
      </w:r>
      <w:r w:rsidR="005826E4">
        <w:t>).</w:t>
      </w:r>
    </w:p>
    <w:p w:rsidR="007E79A4" w:rsidRDefault="005826E4" w:rsidP="00FC7E81">
      <w:pPr>
        <w:numPr>
          <w:ilvl w:val="0"/>
          <w:numId w:val="10"/>
        </w:numPr>
        <w:tabs>
          <w:tab w:val="clear" w:pos="360"/>
        </w:tabs>
        <w:spacing w:before="100" w:beforeAutospacing="1" w:after="100" w:afterAutospacing="1"/>
      </w:pPr>
      <w:r>
        <w:t>Find in-degree of all the vertices</w:t>
      </w:r>
      <w:r w:rsidR="007E79A4">
        <w:t xml:space="preserve"> and keep </w:t>
      </w:r>
      <w:r w:rsidR="00852499">
        <w:t>a</w:t>
      </w:r>
      <w:r>
        <w:t xml:space="preserve"> </w:t>
      </w:r>
      <w:r w:rsidR="007E79A4">
        <w:t xml:space="preserve">list of vertices </w:t>
      </w:r>
      <w:r w:rsidR="00A03FA5">
        <w:t xml:space="preserve">with </w:t>
      </w:r>
      <w:r w:rsidR="007E79A4">
        <w:t xml:space="preserve">in-degree=0  </w:t>
      </w:r>
      <w:r>
        <w:t>- O(</w:t>
      </w:r>
      <w:r w:rsidR="002A64E4">
        <w:t>|</w:t>
      </w:r>
      <w:r>
        <w:t>V</w:t>
      </w:r>
      <w:r w:rsidR="002A64E4">
        <w:t>|</w:t>
      </w:r>
      <w:r>
        <w:t>+</w:t>
      </w:r>
      <w:r w:rsidR="002A64E4">
        <w:t>|</w:t>
      </w:r>
      <w:r>
        <w:t>E</w:t>
      </w:r>
      <w:r w:rsidR="002A64E4">
        <w:t>|</w:t>
      </w:r>
      <w:r>
        <w:t xml:space="preserve">) </w:t>
      </w:r>
    </w:p>
    <w:p w:rsidR="00FF091F" w:rsidRDefault="006F3830" w:rsidP="006F3830">
      <w:pPr>
        <w:numPr>
          <w:ilvl w:val="0"/>
          <w:numId w:val="10"/>
        </w:numPr>
        <w:tabs>
          <w:tab w:val="num" w:pos="1440"/>
        </w:tabs>
        <w:spacing w:before="100" w:beforeAutospacing="1" w:after="100" w:afterAutospacing="1"/>
      </w:pPr>
      <w:r>
        <w:t>While V is not empty do</w:t>
      </w:r>
      <w:r w:rsidR="005826E4">
        <w:t>:</w:t>
      </w:r>
    </w:p>
    <w:p w:rsidR="006509B1" w:rsidRDefault="006509B1" w:rsidP="00786D66">
      <w:pPr>
        <w:numPr>
          <w:ilvl w:val="1"/>
          <w:numId w:val="10"/>
        </w:numPr>
        <w:tabs>
          <w:tab w:val="clear" w:pos="1080"/>
        </w:tabs>
        <w:spacing w:before="100" w:beforeAutospacing="1" w:after="100" w:afterAutospacing="1"/>
        <w:ind w:left="720"/>
      </w:pPr>
      <w:r>
        <w:t xml:space="preserve">Extract a vertex </w:t>
      </w:r>
      <w:r w:rsidRPr="004B74B3">
        <w:rPr>
          <w:i/>
          <w:iCs/>
        </w:rPr>
        <w:t>v</w:t>
      </w:r>
      <w:r>
        <w:t xml:space="preserve"> with in-degree of 0 from the list - O(1)</w:t>
      </w:r>
    </w:p>
    <w:p w:rsidR="00FF091F" w:rsidRDefault="00FE49D7" w:rsidP="00786D66">
      <w:pPr>
        <w:numPr>
          <w:ilvl w:val="1"/>
          <w:numId w:val="10"/>
        </w:numPr>
        <w:tabs>
          <w:tab w:val="clear" w:pos="1080"/>
        </w:tabs>
        <w:spacing w:before="100" w:beforeAutospacing="1" w:after="100" w:afterAutospacing="1"/>
        <w:ind w:left="720"/>
      </w:pPr>
      <w:r>
        <w:t>o</w:t>
      </w:r>
      <w:r w:rsidR="005826E4">
        <w:t xml:space="preserve">utput </w:t>
      </w:r>
      <w:r w:rsidR="005826E4" w:rsidRPr="004B74B3">
        <w:rPr>
          <w:i/>
          <w:iCs/>
        </w:rPr>
        <w:t>v</w:t>
      </w:r>
      <w:r w:rsidR="005826E4">
        <w:t xml:space="preserve"> and remove it from G, alon</w:t>
      </w:r>
      <w:r w:rsidR="00852499">
        <w:t>g with its edges,</w:t>
      </w:r>
    </w:p>
    <w:p w:rsidR="0022508E" w:rsidRDefault="00675993" w:rsidP="00786D66">
      <w:pPr>
        <w:numPr>
          <w:ilvl w:val="1"/>
          <w:numId w:val="10"/>
        </w:numPr>
        <w:tabs>
          <w:tab w:val="clear" w:pos="1080"/>
        </w:tabs>
        <w:spacing w:before="100" w:beforeAutospacing="1" w:after="100" w:afterAutospacing="1"/>
        <w:ind w:left="720"/>
      </w:pPr>
      <w:r>
        <w:t>R</w:t>
      </w:r>
      <w:r w:rsidR="005826E4">
        <w:t xml:space="preserve">educe the in-degree of each node </w:t>
      </w:r>
      <w:r w:rsidR="005826E4" w:rsidRPr="00E872CB">
        <w:rPr>
          <w:i/>
          <w:iCs/>
        </w:rPr>
        <w:t>u</w:t>
      </w:r>
      <w:r w:rsidR="005826E4">
        <w:t xml:space="preserve"> such as (</w:t>
      </w:r>
      <w:r w:rsidR="005826E4" w:rsidRPr="00E872CB">
        <w:rPr>
          <w:i/>
          <w:iCs/>
        </w:rPr>
        <w:t>v,u</w:t>
      </w:r>
      <w:r w:rsidR="005826E4">
        <w:t xml:space="preserve">) was an edge in G and </w:t>
      </w:r>
      <w:r w:rsidR="00852499">
        <w:t>add to</w:t>
      </w:r>
      <w:r w:rsidR="005826E4">
        <w:t xml:space="preserve"> </w:t>
      </w:r>
      <w:r w:rsidR="00852499">
        <w:t>the</w:t>
      </w:r>
      <w:r w:rsidR="005826E4">
        <w:t xml:space="preserve"> list vertices with in-degree=0</w:t>
      </w:r>
      <w:r w:rsidR="007C04CA">
        <w:t>,</w:t>
      </w:r>
      <w:r w:rsidR="005826E4">
        <w:t xml:space="preserve"> </w:t>
      </w:r>
      <w:r w:rsidR="00FF091F">
        <w:t xml:space="preserve">if necessary </w:t>
      </w:r>
      <w:r w:rsidR="005826E4">
        <w:t>- O(d(v))</w:t>
      </w:r>
    </w:p>
    <w:p w:rsidR="00FA173D" w:rsidRDefault="00FE49D7" w:rsidP="00FA173D">
      <w:pPr>
        <w:spacing w:before="100" w:beforeAutospacing="1" w:after="240"/>
      </w:pPr>
      <w:r w:rsidRPr="00FE49D7">
        <w:rPr>
          <w:b/>
          <w:bCs/>
        </w:rPr>
        <w:t>A</w:t>
      </w:r>
      <w:r>
        <w:rPr>
          <w:b/>
          <w:bCs/>
        </w:rPr>
        <w:t xml:space="preserve">lgorithm for a hard working student: </w:t>
      </w:r>
      <w:r w:rsidR="005826E4">
        <w:t>A variation of the above topological sort al</w:t>
      </w:r>
      <w:r>
        <w:t xml:space="preserve">gorithm with a slight change. </w:t>
      </w:r>
      <w:r w:rsidR="005826E4">
        <w:t>In each semester k, execute the algorithm on all the nodes with degree 0</w:t>
      </w:r>
      <w:r w:rsidR="00E25B62">
        <w:t xml:space="preserve"> simultaneously</w:t>
      </w:r>
      <w:r>
        <w:t xml:space="preserve"> </w:t>
      </w:r>
      <w:r w:rsidR="005826E4">
        <w:t xml:space="preserve">(instead of dealing with one source </w:t>
      </w:r>
      <w:r>
        <w:t>at</w:t>
      </w:r>
      <w:r w:rsidR="005826E4">
        <w:t xml:space="preserve"> each stage, all the sources will be dealt and printed</w:t>
      </w:r>
      <w:r w:rsidR="00E25B62">
        <w:t xml:space="preserve"> in one semester</w:t>
      </w:r>
      <w:r w:rsidR="005826E4">
        <w:t>.)</w:t>
      </w:r>
      <w:r w:rsidR="005826E4">
        <w:br/>
      </w:r>
      <w:r w:rsidR="00FA173D">
        <w:t xml:space="preserve">(note that the topological sort is not necessary because after we find the vertexes with in-degree 0, we can go to the next vertexes through the edges.) </w:t>
      </w:r>
    </w:p>
    <w:p w:rsidR="005826E4" w:rsidRPr="00FE49D7" w:rsidRDefault="005826E4" w:rsidP="00165238">
      <w:pPr>
        <w:spacing w:before="100" w:beforeAutospacing="1" w:after="240"/>
        <w:rPr>
          <w:b/>
          <w:bCs/>
        </w:rPr>
      </w:pPr>
      <w:r>
        <w:t>Complexity: O(</w:t>
      </w:r>
      <w:r w:rsidR="009A5719">
        <w:t>|</w:t>
      </w:r>
      <w:r>
        <w:t>V</w:t>
      </w:r>
      <w:r w:rsidR="009A5719">
        <w:t>|</w:t>
      </w:r>
      <w:r>
        <w:t xml:space="preserve"> + </w:t>
      </w:r>
      <w:r w:rsidR="009A5719">
        <w:t>|</w:t>
      </w:r>
      <w:r>
        <w:t>E</w:t>
      </w:r>
      <w:r w:rsidR="009A5719">
        <w:t>|</w:t>
      </w:r>
      <w:r>
        <w:t>)</w:t>
      </w:r>
    </w:p>
    <w:p w:rsidR="00A03FA5" w:rsidRDefault="00A03FA5" w:rsidP="00E953B2">
      <w:pPr>
        <w:pStyle w:val="Heading3"/>
      </w:pPr>
    </w:p>
    <w:p w:rsidR="0092734E" w:rsidRDefault="0092734E" w:rsidP="00E953B2">
      <w:pPr>
        <w:pStyle w:val="Heading3"/>
      </w:pPr>
    </w:p>
    <w:p w:rsidR="0092734E" w:rsidRDefault="0092734E" w:rsidP="00E953B2">
      <w:pPr>
        <w:pStyle w:val="Heading3"/>
      </w:pPr>
    </w:p>
    <w:p w:rsidR="00E92D80" w:rsidRDefault="00E92D80" w:rsidP="00E953B2">
      <w:pPr>
        <w:pStyle w:val="Heading3"/>
      </w:pPr>
    </w:p>
    <w:p w:rsidR="00E92D80" w:rsidRDefault="00E92D80" w:rsidP="00E953B2">
      <w:pPr>
        <w:pStyle w:val="Heading3"/>
      </w:pPr>
    </w:p>
    <w:p w:rsidR="00987326" w:rsidRDefault="00987326">
      <w:pPr>
        <w:rPr>
          <w:b/>
          <w:bCs/>
          <w:sz w:val="27"/>
          <w:szCs w:val="27"/>
        </w:rPr>
      </w:pPr>
      <w:r>
        <w:br w:type="page"/>
      </w:r>
    </w:p>
    <w:p w:rsidR="00464994" w:rsidRPr="00E953B2" w:rsidRDefault="00A03FA5" w:rsidP="00E953B2">
      <w:pPr>
        <w:pStyle w:val="Heading3"/>
      </w:pPr>
      <w:r>
        <w:lastRenderedPageBreak/>
        <w:t>Question 6</w:t>
      </w:r>
    </w:p>
    <w:p w:rsidR="00B52C0E" w:rsidRDefault="00B52C0E" w:rsidP="005063A6">
      <w:pPr>
        <w:autoSpaceDE w:val="0"/>
        <w:autoSpaceDN w:val="0"/>
        <w:adjustRightInd w:val="0"/>
        <w:rPr>
          <w:color w:val="000000"/>
          <w:lang w:bidi="he-IL"/>
        </w:rPr>
      </w:pPr>
      <w:r w:rsidRPr="00153997">
        <w:rPr>
          <w:color w:val="000000"/>
          <w:lang w:bidi="he-IL"/>
        </w:rPr>
        <w:t>Given a DAG (directed acyclic graph) G=(V,E) with weighted edges.</w:t>
      </w:r>
      <w:r w:rsidR="00951490">
        <w:rPr>
          <w:color w:val="000000"/>
          <w:lang w:bidi="he-IL"/>
        </w:rPr>
        <w:t xml:space="preserve"> </w:t>
      </w:r>
      <w:r w:rsidRPr="00153997">
        <w:rPr>
          <w:color w:val="000000"/>
          <w:lang w:bidi="he-IL"/>
        </w:rPr>
        <w:t>Suggest an O(|V|+|E|) time algorithm for finding the weight of the maximum weight path</w:t>
      </w:r>
      <w:r w:rsidR="00951490">
        <w:rPr>
          <w:color w:val="000000"/>
          <w:lang w:bidi="he-IL"/>
        </w:rPr>
        <w:t xml:space="preserve"> </w:t>
      </w:r>
      <w:r w:rsidRPr="00153997">
        <w:rPr>
          <w:color w:val="000000"/>
          <w:lang w:bidi="he-IL"/>
        </w:rPr>
        <w:t>in G.</w:t>
      </w:r>
    </w:p>
    <w:p w:rsidR="00886B06" w:rsidRDefault="00886B06" w:rsidP="005063A6">
      <w:pPr>
        <w:autoSpaceDE w:val="0"/>
        <w:autoSpaceDN w:val="0"/>
        <w:adjustRightInd w:val="0"/>
        <w:rPr>
          <w:color w:val="000000"/>
          <w:lang w:bidi="he-IL"/>
        </w:rPr>
      </w:pPr>
    </w:p>
    <w:p w:rsidR="00C72212" w:rsidRDefault="00C72212" w:rsidP="005063A6">
      <w:pPr>
        <w:autoSpaceDE w:val="0"/>
        <w:autoSpaceDN w:val="0"/>
        <w:adjustRightInd w:val="0"/>
        <w:rPr>
          <w:color w:val="000000"/>
          <w:lang w:bidi="he-IL"/>
        </w:rPr>
      </w:pPr>
    </w:p>
    <w:p w:rsidR="00951490" w:rsidRDefault="00951490" w:rsidP="00886B06">
      <w:pPr>
        <w:pStyle w:val="Heading4"/>
        <w:spacing w:before="0" w:beforeAutospacing="0" w:after="0" w:afterAutospacing="0"/>
      </w:pPr>
      <w:r>
        <w:t>Solution:</w:t>
      </w:r>
    </w:p>
    <w:p w:rsidR="00886B06" w:rsidRDefault="00886B06" w:rsidP="00886B06">
      <w:pPr>
        <w:pStyle w:val="Heading4"/>
        <w:spacing w:before="0" w:beforeAutospacing="0" w:after="0" w:afterAutospacing="0"/>
      </w:pPr>
    </w:p>
    <w:p w:rsidR="00886B06" w:rsidRDefault="00886B06" w:rsidP="00886B06">
      <w:pPr>
        <w:pStyle w:val="Heading4"/>
        <w:spacing w:before="0" w:beforeAutospacing="0" w:after="0" w:afterAutospacing="0"/>
      </w:pPr>
    </w:p>
    <w:p w:rsidR="00694615" w:rsidRDefault="000E0C68" w:rsidP="00694615">
      <w:pPr>
        <w:pStyle w:val="ListParagraph"/>
        <w:numPr>
          <w:ilvl w:val="0"/>
          <w:numId w:val="43"/>
        </w:numPr>
        <w:autoSpaceDE w:val="0"/>
        <w:autoSpaceDN w:val="0"/>
        <w:adjustRightInd w:val="0"/>
        <w:ind w:left="284" w:hanging="284"/>
        <w:rPr>
          <w:color w:val="000000"/>
          <w:lang w:bidi="he-IL"/>
        </w:rPr>
      </w:pPr>
      <w:r w:rsidRPr="00694615">
        <w:rPr>
          <w:color w:val="000000"/>
          <w:lang w:bidi="he-IL"/>
        </w:rPr>
        <w:t>Topologically sor</w:t>
      </w:r>
      <w:r w:rsidR="00BF0735" w:rsidRPr="00694615">
        <w:rPr>
          <w:color w:val="000000"/>
          <w:lang w:bidi="he-IL"/>
        </w:rPr>
        <w:t>t V</w:t>
      </w:r>
      <w:r w:rsidR="00090C4B">
        <w:rPr>
          <w:color w:val="000000"/>
          <w:lang w:bidi="he-IL"/>
        </w:rPr>
        <w:t xml:space="preserve"> - </w:t>
      </w:r>
      <w:r w:rsidR="00090C4B" w:rsidRPr="00090C4B">
        <w:rPr>
          <w:i/>
          <w:iCs/>
          <w:color w:val="000000"/>
          <w:lang w:bidi="he-IL"/>
        </w:rPr>
        <w:t>O</w:t>
      </w:r>
      <w:r w:rsidR="00090C4B" w:rsidRPr="000E0C68">
        <w:rPr>
          <w:color w:val="000000"/>
          <w:lang w:bidi="he-IL"/>
        </w:rPr>
        <w:t>(V+E)</w:t>
      </w:r>
      <w:r w:rsidR="00BF0735" w:rsidRPr="00694615">
        <w:rPr>
          <w:color w:val="000000"/>
          <w:lang w:bidi="he-IL"/>
        </w:rPr>
        <w:t xml:space="preserve">. </w:t>
      </w:r>
    </w:p>
    <w:p w:rsidR="000E0C68" w:rsidRPr="00694615" w:rsidRDefault="008F6C39" w:rsidP="00694615">
      <w:pPr>
        <w:pStyle w:val="ListParagraph"/>
        <w:autoSpaceDE w:val="0"/>
        <w:autoSpaceDN w:val="0"/>
        <w:adjustRightInd w:val="0"/>
        <w:ind w:left="284"/>
        <w:rPr>
          <w:color w:val="000000"/>
          <w:lang w:bidi="he-IL"/>
        </w:rPr>
      </w:pPr>
      <w:r w:rsidRPr="00694615">
        <w:rPr>
          <w:color w:val="000000"/>
          <w:lang w:bidi="he-IL"/>
        </w:rPr>
        <w:t>(</w:t>
      </w:r>
      <w:r w:rsidR="00BF0735" w:rsidRPr="00694615">
        <w:rPr>
          <w:color w:val="000000"/>
          <w:lang w:bidi="he-IL"/>
        </w:rPr>
        <w:t xml:space="preserve">We'll denote the </w:t>
      </w:r>
      <w:r w:rsidR="008F104E" w:rsidRPr="00694615">
        <w:rPr>
          <w:color w:val="000000"/>
          <w:lang w:bidi="he-IL"/>
        </w:rPr>
        <w:t xml:space="preserve">topologically ordered </w:t>
      </w:r>
      <w:r w:rsidR="00CD3733" w:rsidRPr="00694615">
        <w:rPr>
          <w:color w:val="000000"/>
          <w:lang w:bidi="he-IL"/>
        </w:rPr>
        <w:t xml:space="preserve">vertex </w:t>
      </w:r>
      <w:r w:rsidR="00BF0735" w:rsidRPr="00694615">
        <w:rPr>
          <w:color w:val="000000"/>
          <w:lang w:bidi="he-IL"/>
        </w:rPr>
        <w:t xml:space="preserve">list as </w:t>
      </w:r>
      <w:r w:rsidR="000E0C68" w:rsidRPr="00694615">
        <w:rPr>
          <w:color w:val="000000"/>
          <w:lang w:bidi="he-IL"/>
        </w:rPr>
        <w:t>(</w:t>
      </w:r>
      <w:r w:rsidR="000E0C68" w:rsidRPr="00694615">
        <w:rPr>
          <w:i/>
          <w:iCs/>
          <w:color w:val="000000"/>
          <w:lang w:bidi="he-IL"/>
        </w:rPr>
        <w:t>v</w:t>
      </w:r>
      <w:r w:rsidR="000E0C68" w:rsidRPr="00694615">
        <w:rPr>
          <w:i/>
          <w:iCs/>
          <w:color w:val="000000"/>
          <w:vertAlign w:val="subscript"/>
          <w:lang w:bidi="he-IL"/>
        </w:rPr>
        <w:t>1</w:t>
      </w:r>
      <w:r w:rsidR="000E0C68" w:rsidRPr="00694615">
        <w:rPr>
          <w:i/>
          <w:iCs/>
          <w:color w:val="000000"/>
          <w:lang w:bidi="he-IL"/>
        </w:rPr>
        <w:t>,v</w:t>
      </w:r>
      <w:r w:rsidR="000E0C68" w:rsidRPr="00694615">
        <w:rPr>
          <w:i/>
          <w:iCs/>
          <w:color w:val="000000"/>
          <w:vertAlign w:val="subscript"/>
          <w:lang w:bidi="he-IL"/>
        </w:rPr>
        <w:t>2</w:t>
      </w:r>
      <w:r w:rsidR="000E0C68" w:rsidRPr="00694615">
        <w:rPr>
          <w:i/>
          <w:iCs/>
          <w:color w:val="000000"/>
          <w:lang w:bidi="he-IL"/>
        </w:rPr>
        <w:t>, …, v</w:t>
      </w:r>
      <w:r w:rsidR="000E0C68" w:rsidRPr="00694615">
        <w:rPr>
          <w:i/>
          <w:iCs/>
          <w:color w:val="000000"/>
          <w:vertAlign w:val="subscript"/>
          <w:lang w:bidi="he-IL"/>
        </w:rPr>
        <w:t>n</w:t>
      </w:r>
      <w:r w:rsidR="000E0C68" w:rsidRPr="00694615">
        <w:rPr>
          <w:color w:val="000000"/>
          <w:lang w:bidi="he-IL"/>
        </w:rPr>
        <w:t>)</w:t>
      </w:r>
      <w:r w:rsidRPr="00694615">
        <w:rPr>
          <w:color w:val="000000"/>
          <w:lang w:bidi="he-IL"/>
        </w:rPr>
        <w:t>).</w:t>
      </w:r>
    </w:p>
    <w:p w:rsidR="00E31B49" w:rsidRDefault="00E31B49" w:rsidP="0040003E">
      <w:pPr>
        <w:pStyle w:val="ListParagraph"/>
        <w:numPr>
          <w:ilvl w:val="0"/>
          <w:numId w:val="43"/>
        </w:numPr>
        <w:autoSpaceDE w:val="0"/>
        <w:autoSpaceDN w:val="0"/>
        <w:adjustRightInd w:val="0"/>
        <w:ind w:left="284" w:hanging="284"/>
        <w:rPr>
          <w:color w:val="000000"/>
          <w:lang w:bidi="he-IL"/>
        </w:rPr>
      </w:pPr>
      <w:r w:rsidRPr="007D2FEF">
        <w:rPr>
          <w:color w:val="000000"/>
          <w:lang w:bidi="he-IL"/>
        </w:rPr>
        <w:t xml:space="preserve">For every vertex v, create a list of all in-edges, i.e., list of all the vertices </w:t>
      </w:r>
      <w:r w:rsidRPr="007D2FEF">
        <w:rPr>
          <w:i/>
          <w:iCs/>
          <w:color w:val="000000"/>
          <w:lang w:bidi="he-IL"/>
        </w:rPr>
        <w:t>u</w:t>
      </w:r>
      <w:r w:rsidRPr="007D2FEF">
        <w:rPr>
          <w:color w:val="000000"/>
          <w:lang w:bidi="he-IL"/>
        </w:rPr>
        <w:t xml:space="preserve">, </w:t>
      </w:r>
      <w:r>
        <w:rPr>
          <w:color w:val="000000"/>
          <w:lang w:bidi="he-IL"/>
        </w:rPr>
        <w:t xml:space="preserve">such </w:t>
      </w:r>
      <w:r w:rsidRPr="000E0C68">
        <w:rPr>
          <w:color w:val="000000"/>
          <w:lang w:bidi="he-IL"/>
        </w:rPr>
        <w:t>that (</w:t>
      </w:r>
      <w:r w:rsidRPr="000E0C68">
        <w:rPr>
          <w:i/>
          <w:iCs/>
          <w:color w:val="000000"/>
          <w:lang w:bidi="he-IL"/>
        </w:rPr>
        <w:t>u,v</w:t>
      </w:r>
      <w:r w:rsidRPr="000E0C68">
        <w:rPr>
          <w:color w:val="000000"/>
          <w:lang w:bidi="he-IL"/>
        </w:rPr>
        <w:t>)</w:t>
      </w:r>
      <w:r w:rsidRPr="00153997">
        <w:rPr>
          <w:lang w:bidi="he-IL"/>
        </w:rPr>
        <w:sym w:font="Symbol" w:char="F0CE"/>
      </w:r>
      <w:r w:rsidRPr="000E0C68">
        <w:rPr>
          <w:color w:val="000000"/>
          <w:lang w:bidi="he-IL"/>
        </w:rPr>
        <w:t xml:space="preserve">E - </w:t>
      </w:r>
      <w:r w:rsidRPr="00090C4B">
        <w:rPr>
          <w:i/>
          <w:iCs/>
          <w:color w:val="000000"/>
          <w:lang w:bidi="he-IL"/>
        </w:rPr>
        <w:t>O</w:t>
      </w:r>
      <w:r w:rsidRPr="000E0C68">
        <w:rPr>
          <w:color w:val="000000"/>
          <w:lang w:bidi="he-IL"/>
        </w:rPr>
        <w:t>(V+E)</w:t>
      </w:r>
      <w:r w:rsidR="00DC11C1">
        <w:rPr>
          <w:color w:val="000000"/>
          <w:lang w:bidi="he-IL"/>
        </w:rPr>
        <w:t>.</w:t>
      </w:r>
    </w:p>
    <w:p w:rsidR="00531E47" w:rsidRDefault="00B52C0E" w:rsidP="00531E47">
      <w:pPr>
        <w:pStyle w:val="ListParagraph"/>
        <w:numPr>
          <w:ilvl w:val="0"/>
          <w:numId w:val="43"/>
        </w:numPr>
        <w:autoSpaceDE w:val="0"/>
        <w:autoSpaceDN w:val="0"/>
        <w:adjustRightInd w:val="0"/>
        <w:ind w:left="284" w:hanging="284"/>
        <w:rPr>
          <w:color w:val="000000"/>
          <w:lang w:bidi="he-IL"/>
        </w:rPr>
      </w:pPr>
      <w:r w:rsidRPr="007D2FEF">
        <w:rPr>
          <w:color w:val="000000"/>
          <w:lang w:bidi="he-IL"/>
        </w:rPr>
        <w:t>Define a new array A for which A[i] = the maximal weighted path that ends in v</w:t>
      </w:r>
      <w:r w:rsidRPr="007D2FEF">
        <w:rPr>
          <w:color w:val="000000"/>
          <w:vertAlign w:val="subscript"/>
          <w:lang w:bidi="he-IL"/>
        </w:rPr>
        <w:t>i</w:t>
      </w:r>
      <w:r w:rsidRPr="007D2FEF">
        <w:rPr>
          <w:color w:val="000000"/>
          <w:lang w:bidi="he-IL"/>
        </w:rPr>
        <w:t>.</w:t>
      </w:r>
      <w:r w:rsidR="00715DBB">
        <w:rPr>
          <w:color w:val="000000"/>
          <w:lang w:bidi="he-IL"/>
        </w:rPr>
        <w:t xml:space="preserve"> </w:t>
      </w:r>
      <w:r w:rsidRPr="00715DBB">
        <w:rPr>
          <w:color w:val="000000"/>
          <w:lang w:bidi="he-IL"/>
        </w:rPr>
        <w:t>By definition, A[i] = max{A[j]+w(j,i) : (j,i)</w:t>
      </w:r>
      <w:r w:rsidR="00F15D34" w:rsidRPr="00715DBB">
        <w:rPr>
          <w:color w:val="000000"/>
          <w:lang w:bidi="he-IL"/>
        </w:rPr>
        <w:t xml:space="preserve"> </w:t>
      </w:r>
      <w:r w:rsidR="00F4245A">
        <w:rPr>
          <w:rFonts w:ascii="Symbol" w:hAnsi="Symbol" w:cs="Symbol"/>
          <w:sz w:val="21"/>
          <w:szCs w:val="21"/>
          <w:lang w:bidi="he-IL"/>
        </w:rPr>
        <w:sym w:font="Symbol" w:char="F0CE"/>
      </w:r>
      <w:r w:rsidRPr="00715DBB">
        <w:rPr>
          <w:color w:val="000000"/>
          <w:lang w:bidi="he-IL"/>
        </w:rPr>
        <w:t>E }.</w:t>
      </w:r>
      <w:r w:rsidR="00144518">
        <w:rPr>
          <w:color w:val="000000"/>
          <w:lang w:bidi="he-IL"/>
        </w:rPr>
        <w:t xml:space="preserve"> - </w:t>
      </w:r>
      <w:r w:rsidR="00144518" w:rsidRPr="00090C4B">
        <w:rPr>
          <w:i/>
          <w:iCs/>
          <w:color w:val="000000"/>
          <w:lang w:bidi="he-IL"/>
        </w:rPr>
        <w:t>O</w:t>
      </w:r>
      <w:r w:rsidR="00144518" w:rsidRPr="000E0C68">
        <w:rPr>
          <w:color w:val="000000"/>
          <w:lang w:bidi="he-IL"/>
        </w:rPr>
        <w:t>(V+E)</w:t>
      </w:r>
      <w:r w:rsidR="00144518" w:rsidRPr="00694615">
        <w:rPr>
          <w:color w:val="000000"/>
          <w:lang w:bidi="he-IL"/>
        </w:rPr>
        <w:t>.</w:t>
      </w:r>
    </w:p>
    <w:p w:rsidR="00B14F08" w:rsidRPr="00531E47" w:rsidRDefault="00B52C0E" w:rsidP="00531E47">
      <w:pPr>
        <w:pStyle w:val="ListParagraph"/>
        <w:numPr>
          <w:ilvl w:val="0"/>
          <w:numId w:val="43"/>
        </w:numPr>
        <w:autoSpaceDE w:val="0"/>
        <w:autoSpaceDN w:val="0"/>
        <w:adjustRightInd w:val="0"/>
        <w:ind w:left="284" w:hanging="284"/>
        <w:rPr>
          <w:color w:val="000000"/>
          <w:lang w:bidi="he-IL"/>
        </w:rPr>
      </w:pPr>
      <w:r w:rsidRPr="00531E47">
        <w:rPr>
          <w:color w:val="000000"/>
          <w:lang w:bidi="he-IL"/>
        </w:rPr>
        <w:t>Start by computing A[i] for all i = 1..n, where v</w:t>
      </w:r>
      <w:r w:rsidRPr="00531E47">
        <w:rPr>
          <w:color w:val="000000"/>
          <w:vertAlign w:val="subscript"/>
          <w:lang w:bidi="he-IL"/>
        </w:rPr>
        <w:t>1</w:t>
      </w:r>
      <w:r w:rsidRPr="00531E47">
        <w:rPr>
          <w:color w:val="000000"/>
          <w:lang w:bidi="he-IL"/>
        </w:rPr>
        <w:t>, v</w:t>
      </w:r>
      <w:r w:rsidRPr="00531E47">
        <w:rPr>
          <w:color w:val="000000"/>
          <w:vertAlign w:val="subscript"/>
          <w:lang w:bidi="he-IL"/>
        </w:rPr>
        <w:t>2</w:t>
      </w:r>
      <w:r w:rsidRPr="00531E47">
        <w:rPr>
          <w:color w:val="000000"/>
          <w:lang w:bidi="he-IL"/>
        </w:rPr>
        <w:t>, …, v</w:t>
      </w:r>
      <w:r w:rsidRPr="00531E47">
        <w:rPr>
          <w:color w:val="000000"/>
          <w:vertAlign w:val="subscript"/>
          <w:lang w:bidi="he-IL"/>
        </w:rPr>
        <w:t>n</w:t>
      </w:r>
      <w:r w:rsidRPr="00531E47">
        <w:rPr>
          <w:color w:val="000000"/>
          <w:lang w:bidi="he-IL"/>
        </w:rPr>
        <w:t xml:space="preserve"> is the topological</w:t>
      </w:r>
      <w:r w:rsidR="00715DBB" w:rsidRPr="00531E47">
        <w:rPr>
          <w:color w:val="000000"/>
          <w:lang w:bidi="he-IL"/>
        </w:rPr>
        <w:t xml:space="preserve"> </w:t>
      </w:r>
      <w:r w:rsidRPr="00531E47">
        <w:rPr>
          <w:color w:val="000000"/>
          <w:lang w:bidi="he-IL"/>
        </w:rPr>
        <w:t xml:space="preserve">ordering. </w:t>
      </w:r>
      <w:r w:rsidR="00B14F08" w:rsidRPr="00531E47">
        <w:rPr>
          <w:color w:val="000000"/>
          <w:lang w:bidi="he-IL"/>
        </w:rPr>
        <w:t xml:space="preserve"> </w:t>
      </w:r>
    </w:p>
    <w:p w:rsidR="00B14F08" w:rsidRPr="007D2FEF" w:rsidRDefault="00B52C0E" w:rsidP="00694615">
      <w:pPr>
        <w:pStyle w:val="ListParagraph"/>
        <w:numPr>
          <w:ilvl w:val="0"/>
          <w:numId w:val="43"/>
        </w:numPr>
        <w:autoSpaceDE w:val="0"/>
        <w:autoSpaceDN w:val="0"/>
        <w:adjustRightInd w:val="0"/>
        <w:ind w:left="284" w:hanging="284"/>
        <w:rPr>
          <w:color w:val="000000"/>
          <w:lang w:bidi="he-IL"/>
        </w:rPr>
      </w:pPr>
      <w:r w:rsidRPr="007D2FEF">
        <w:rPr>
          <w:color w:val="000000"/>
          <w:lang w:bidi="he-IL"/>
        </w:rPr>
        <w:t>Since the graph was topologically sorted, when computing A[i], all the</w:t>
      </w:r>
      <w:r w:rsidR="002D166D" w:rsidRPr="007D2FEF">
        <w:rPr>
          <w:color w:val="000000"/>
          <w:lang w:bidi="he-IL"/>
        </w:rPr>
        <w:t xml:space="preserve"> </w:t>
      </w:r>
      <w:r w:rsidRPr="007D2FEF">
        <w:rPr>
          <w:color w:val="000000"/>
          <w:lang w:bidi="he-IL"/>
        </w:rPr>
        <w:t>val</w:t>
      </w:r>
      <w:r w:rsidR="00B14F08" w:rsidRPr="007D2FEF">
        <w:rPr>
          <w:color w:val="000000"/>
          <w:lang w:bidi="he-IL"/>
        </w:rPr>
        <w:t xml:space="preserve">ues A[j] of </w:t>
      </w:r>
    </w:p>
    <w:p w:rsidR="00AC17DD" w:rsidRDefault="00B14F08" w:rsidP="00694615">
      <w:pPr>
        <w:pStyle w:val="ListParagraph"/>
        <w:numPr>
          <w:ilvl w:val="0"/>
          <w:numId w:val="43"/>
        </w:numPr>
        <w:autoSpaceDE w:val="0"/>
        <w:autoSpaceDN w:val="0"/>
        <w:adjustRightInd w:val="0"/>
        <w:ind w:left="284" w:hanging="284"/>
        <w:rPr>
          <w:color w:val="000000"/>
          <w:lang w:bidi="he-IL"/>
        </w:rPr>
      </w:pPr>
      <w:r w:rsidRPr="007D2FEF">
        <w:rPr>
          <w:color w:val="000000"/>
          <w:lang w:bidi="he-IL"/>
        </w:rPr>
        <w:t>it’s neighbors j were</w:t>
      </w:r>
      <w:r w:rsidR="00B52C0E" w:rsidRPr="007D2FEF">
        <w:rPr>
          <w:color w:val="000000"/>
          <w:lang w:bidi="he-IL"/>
        </w:rPr>
        <w:t xml:space="preserve"> already computed (all i's neighbors appear</w:t>
      </w:r>
      <w:r w:rsidR="002D166D" w:rsidRPr="007D2FEF">
        <w:rPr>
          <w:color w:val="000000"/>
          <w:lang w:bidi="he-IL"/>
        </w:rPr>
        <w:t xml:space="preserve"> </w:t>
      </w:r>
      <w:r w:rsidR="00AC17DD">
        <w:rPr>
          <w:color w:val="000000"/>
          <w:lang w:bidi="he-IL"/>
        </w:rPr>
        <w:t xml:space="preserve">before it in the </w:t>
      </w:r>
      <w:r w:rsidR="00B52C0E" w:rsidRPr="00AC17DD">
        <w:rPr>
          <w:color w:val="000000"/>
          <w:lang w:bidi="he-IL"/>
        </w:rPr>
        <w:t>topological ordering).</w:t>
      </w:r>
    </w:p>
    <w:p w:rsidR="00B52C0E" w:rsidRPr="00AC17DD" w:rsidRDefault="00B52C0E" w:rsidP="00694615">
      <w:pPr>
        <w:pStyle w:val="ListParagraph"/>
        <w:numPr>
          <w:ilvl w:val="0"/>
          <w:numId w:val="43"/>
        </w:numPr>
        <w:autoSpaceDE w:val="0"/>
        <w:autoSpaceDN w:val="0"/>
        <w:adjustRightInd w:val="0"/>
        <w:ind w:left="284" w:hanging="284"/>
        <w:rPr>
          <w:color w:val="000000"/>
          <w:lang w:bidi="he-IL"/>
        </w:rPr>
      </w:pPr>
      <w:r w:rsidRPr="00AC17DD">
        <w:rPr>
          <w:color w:val="000000"/>
          <w:lang w:bidi="he-IL"/>
        </w:rPr>
        <w:t>After computing A[i] for all the nodes, find v</w:t>
      </w:r>
      <w:r w:rsidRPr="00AC17DD">
        <w:rPr>
          <w:color w:val="000000"/>
          <w:vertAlign w:val="subscript"/>
          <w:lang w:bidi="he-IL"/>
        </w:rPr>
        <w:t>k</w:t>
      </w:r>
      <w:r w:rsidRPr="00AC17DD">
        <w:rPr>
          <w:color w:val="000000"/>
          <w:lang w:bidi="he-IL"/>
        </w:rPr>
        <w:t xml:space="preserve"> for which A[k] is maximal.</w:t>
      </w:r>
    </w:p>
    <w:p w:rsidR="00A03FA5" w:rsidRDefault="00A03FA5" w:rsidP="00C25DB9">
      <w:pPr>
        <w:autoSpaceDE w:val="0"/>
        <w:autoSpaceDN w:val="0"/>
        <w:adjustRightInd w:val="0"/>
        <w:rPr>
          <w:color w:val="000000"/>
          <w:lang w:bidi="he-IL"/>
        </w:rPr>
      </w:pPr>
    </w:p>
    <w:p w:rsidR="00A03FA5" w:rsidRDefault="00A03FA5" w:rsidP="00C25DB9">
      <w:pPr>
        <w:autoSpaceDE w:val="0"/>
        <w:autoSpaceDN w:val="0"/>
        <w:adjustRightInd w:val="0"/>
        <w:rPr>
          <w:color w:val="000000"/>
          <w:lang w:bidi="he-IL"/>
        </w:rPr>
      </w:pPr>
    </w:p>
    <w:p w:rsidR="00B52C0E" w:rsidRPr="00153997" w:rsidRDefault="00B52C0E" w:rsidP="00B15654">
      <w:pPr>
        <w:autoSpaceDE w:val="0"/>
        <w:autoSpaceDN w:val="0"/>
        <w:adjustRightInd w:val="0"/>
        <w:rPr>
          <w:color w:val="000000"/>
          <w:lang w:bidi="he-IL"/>
        </w:rPr>
      </w:pPr>
      <w:r w:rsidRPr="00153997">
        <w:rPr>
          <w:color w:val="000000"/>
          <w:lang w:bidi="he-IL"/>
        </w:rPr>
        <w:t>MaxPath(G)</w:t>
      </w:r>
    </w:p>
    <w:p w:rsidR="001F1D00" w:rsidRDefault="00B52C0E" w:rsidP="001F1D00">
      <w:pPr>
        <w:autoSpaceDE w:val="0"/>
        <w:autoSpaceDN w:val="0"/>
        <w:adjustRightInd w:val="0"/>
        <w:ind w:firstLine="360"/>
        <w:rPr>
          <w:color w:val="000000"/>
          <w:lang w:bidi="he-IL"/>
        </w:rPr>
      </w:pPr>
      <w:r w:rsidRPr="00153997">
        <w:rPr>
          <w:color w:val="000000"/>
          <w:lang w:bidi="he-IL"/>
        </w:rPr>
        <w:t>v</w:t>
      </w:r>
      <w:r w:rsidRPr="004D32BA">
        <w:rPr>
          <w:color w:val="000000"/>
          <w:vertAlign w:val="subscript"/>
          <w:lang w:bidi="he-IL"/>
        </w:rPr>
        <w:t>1</w:t>
      </w:r>
      <w:r w:rsidRPr="00153997">
        <w:rPr>
          <w:color w:val="000000"/>
          <w:lang w:bidi="he-IL"/>
        </w:rPr>
        <w:t>, v</w:t>
      </w:r>
      <w:r w:rsidRPr="004D32BA">
        <w:rPr>
          <w:color w:val="000000"/>
          <w:vertAlign w:val="subscript"/>
          <w:lang w:bidi="he-IL"/>
        </w:rPr>
        <w:t>2</w:t>
      </w:r>
      <w:r w:rsidRPr="00153997">
        <w:rPr>
          <w:color w:val="000000"/>
          <w:lang w:bidi="he-IL"/>
        </w:rPr>
        <w:t>,</w:t>
      </w:r>
      <w:r w:rsidR="004D32BA">
        <w:rPr>
          <w:color w:val="000000"/>
          <w:lang w:bidi="he-IL"/>
        </w:rPr>
        <w:t xml:space="preserve"> </w:t>
      </w:r>
      <w:r w:rsidRPr="00153997">
        <w:rPr>
          <w:color w:val="000000"/>
          <w:lang w:bidi="he-IL"/>
        </w:rPr>
        <w:t>…, v</w:t>
      </w:r>
      <w:r w:rsidRPr="004D32BA">
        <w:rPr>
          <w:color w:val="000000"/>
          <w:vertAlign w:val="subscript"/>
          <w:lang w:bidi="he-IL"/>
        </w:rPr>
        <w:t xml:space="preserve">n </w:t>
      </w:r>
      <w:r w:rsidRPr="00153997">
        <w:rPr>
          <w:color w:val="000000"/>
          <w:lang w:bidi="he-IL"/>
        </w:rPr>
        <w:t>← TopologicalSort(G)</w:t>
      </w:r>
    </w:p>
    <w:p w:rsidR="005F7179" w:rsidRPr="00153997" w:rsidRDefault="005F7179" w:rsidP="001F1D00">
      <w:pPr>
        <w:autoSpaceDE w:val="0"/>
        <w:autoSpaceDN w:val="0"/>
        <w:adjustRightInd w:val="0"/>
        <w:ind w:firstLine="360"/>
        <w:rPr>
          <w:color w:val="000000"/>
          <w:lang w:bidi="he-IL"/>
        </w:rPr>
      </w:pPr>
      <w:r w:rsidRPr="00153997">
        <w:rPr>
          <w:color w:val="000000"/>
          <w:lang w:bidi="he-IL"/>
        </w:rPr>
        <w:t>Create-in-edges-list</w:t>
      </w:r>
      <w:r w:rsidR="001F1D00">
        <w:rPr>
          <w:color w:val="000000"/>
          <w:lang w:bidi="he-IL"/>
        </w:rPr>
        <w:t>s</w:t>
      </w:r>
      <w:r w:rsidRPr="00153997">
        <w:rPr>
          <w:color w:val="000000"/>
          <w:lang w:bidi="he-IL"/>
        </w:rPr>
        <w:t>()</w:t>
      </w:r>
    </w:p>
    <w:p w:rsidR="00B52C0E" w:rsidRPr="00153997" w:rsidRDefault="00B52C0E" w:rsidP="0049772F">
      <w:pPr>
        <w:autoSpaceDE w:val="0"/>
        <w:autoSpaceDN w:val="0"/>
        <w:adjustRightInd w:val="0"/>
        <w:ind w:firstLine="360"/>
        <w:rPr>
          <w:color w:val="000000"/>
          <w:lang w:bidi="he-IL"/>
        </w:rPr>
      </w:pPr>
      <w:r w:rsidRPr="00153997">
        <w:rPr>
          <w:color w:val="000000"/>
          <w:lang w:bidi="he-IL"/>
        </w:rPr>
        <w:t>A ← new array [1..n]</w:t>
      </w:r>
    </w:p>
    <w:p w:rsidR="00B52C0E" w:rsidRPr="00153997" w:rsidRDefault="00B52C0E" w:rsidP="0049772F">
      <w:pPr>
        <w:autoSpaceDE w:val="0"/>
        <w:autoSpaceDN w:val="0"/>
        <w:adjustRightInd w:val="0"/>
        <w:ind w:firstLine="360"/>
        <w:rPr>
          <w:color w:val="000000"/>
          <w:lang w:bidi="he-IL"/>
        </w:rPr>
      </w:pPr>
      <w:r w:rsidRPr="00153997">
        <w:rPr>
          <w:color w:val="000000"/>
          <w:lang w:bidi="he-IL"/>
        </w:rPr>
        <w:t>A[1] ← 0</w:t>
      </w:r>
    </w:p>
    <w:p w:rsidR="00B52C0E" w:rsidRPr="00153997" w:rsidRDefault="00B52C0E" w:rsidP="00F44B1F">
      <w:pPr>
        <w:autoSpaceDE w:val="0"/>
        <w:autoSpaceDN w:val="0"/>
        <w:adjustRightInd w:val="0"/>
        <w:ind w:firstLine="360"/>
        <w:rPr>
          <w:color w:val="000000"/>
          <w:lang w:bidi="he-IL"/>
        </w:rPr>
      </w:pPr>
      <w:r w:rsidRPr="00153997">
        <w:rPr>
          <w:color w:val="000000"/>
          <w:lang w:bidi="he-IL"/>
        </w:rPr>
        <w:t>for i ← 2 to n do</w:t>
      </w:r>
    </w:p>
    <w:p w:rsidR="004D32BA" w:rsidRPr="00C41250" w:rsidRDefault="00B52C0E" w:rsidP="00B74699">
      <w:pPr>
        <w:autoSpaceDE w:val="0"/>
        <w:autoSpaceDN w:val="0"/>
        <w:adjustRightInd w:val="0"/>
        <w:ind w:firstLine="720"/>
        <w:rPr>
          <w:color w:val="00B050"/>
          <w:lang w:bidi="he-IL"/>
        </w:rPr>
      </w:pPr>
      <w:r w:rsidRPr="00153997">
        <w:rPr>
          <w:color w:val="000000"/>
          <w:lang w:bidi="he-IL"/>
        </w:rPr>
        <w:t xml:space="preserve">A[i] ← max{A[j]+w(j,i) : j </w:t>
      </w:r>
      <w:r w:rsidR="00153997">
        <w:rPr>
          <w:rFonts w:ascii="Symbol" w:hAnsi="Symbol" w:cs="Symbol"/>
          <w:color w:val="000000"/>
          <w:sz w:val="21"/>
          <w:szCs w:val="21"/>
          <w:lang w:bidi="he-IL"/>
        </w:rPr>
        <w:sym w:font="Symbol" w:char="F0CE"/>
      </w:r>
      <w:r w:rsidRPr="00153997">
        <w:rPr>
          <w:color w:val="000000"/>
          <w:lang w:bidi="he-IL"/>
        </w:rPr>
        <w:t xml:space="preserve"> </w:t>
      </w:r>
      <w:r w:rsidR="00BB049D">
        <w:rPr>
          <w:color w:val="000000"/>
          <w:lang w:bidi="he-IL"/>
        </w:rPr>
        <w:t>in_edges_list</w:t>
      </w:r>
      <w:r w:rsidR="00B74699">
        <w:rPr>
          <w:color w:val="000000"/>
          <w:lang w:bidi="he-IL"/>
        </w:rPr>
        <w:t>[</w:t>
      </w:r>
      <w:r w:rsidR="00BB049D">
        <w:rPr>
          <w:color w:val="000000"/>
          <w:lang w:bidi="he-IL"/>
        </w:rPr>
        <w:t>i</w:t>
      </w:r>
      <w:r w:rsidR="00B74699">
        <w:rPr>
          <w:color w:val="000000"/>
          <w:lang w:bidi="he-IL"/>
        </w:rPr>
        <w:t>]</w:t>
      </w:r>
      <w:r w:rsidRPr="00153997">
        <w:rPr>
          <w:color w:val="000000"/>
          <w:lang w:bidi="he-IL"/>
        </w:rPr>
        <w:t xml:space="preserve"> }</w:t>
      </w:r>
      <w:r w:rsidR="00C41250">
        <w:rPr>
          <w:color w:val="000000"/>
          <w:lang w:bidi="he-IL"/>
        </w:rPr>
        <w:t xml:space="preserve">  </w:t>
      </w:r>
      <w:r w:rsidR="00C41250">
        <w:rPr>
          <w:color w:val="00B050"/>
          <w:lang w:bidi="he-IL"/>
        </w:rPr>
        <w:t xml:space="preserve"> </w:t>
      </w:r>
    </w:p>
    <w:p w:rsidR="00B52C0E" w:rsidRDefault="00B52C0E" w:rsidP="0049772F">
      <w:pPr>
        <w:autoSpaceDE w:val="0"/>
        <w:autoSpaceDN w:val="0"/>
        <w:adjustRightInd w:val="0"/>
        <w:ind w:firstLine="360"/>
        <w:rPr>
          <w:color w:val="000000"/>
          <w:lang w:bidi="he-IL"/>
        </w:rPr>
      </w:pPr>
      <w:r w:rsidRPr="00153997">
        <w:rPr>
          <w:color w:val="000000"/>
          <w:lang w:bidi="he-IL"/>
        </w:rPr>
        <w:t>return max{A[1],A[2],…,A[n]}</w:t>
      </w:r>
    </w:p>
    <w:p w:rsidR="004D32BA" w:rsidRPr="00153997" w:rsidRDefault="004D32BA" w:rsidP="00153997">
      <w:pPr>
        <w:autoSpaceDE w:val="0"/>
        <w:autoSpaceDN w:val="0"/>
        <w:adjustRightInd w:val="0"/>
        <w:ind w:left="720"/>
        <w:rPr>
          <w:color w:val="000000"/>
          <w:lang w:bidi="he-IL"/>
        </w:rPr>
      </w:pPr>
    </w:p>
    <w:p w:rsidR="00B52C0E" w:rsidRPr="00153997" w:rsidRDefault="00153997" w:rsidP="00E953B2">
      <w:pPr>
        <w:autoSpaceDE w:val="0"/>
        <w:autoSpaceDN w:val="0"/>
        <w:adjustRightInd w:val="0"/>
        <w:rPr>
          <w:color w:val="000000"/>
          <w:lang w:bidi="he-IL"/>
        </w:rPr>
      </w:pPr>
      <w:r>
        <w:rPr>
          <w:color w:val="000000"/>
          <w:lang w:bidi="he-IL"/>
        </w:rPr>
        <w:t xml:space="preserve">We design the algorithm </w:t>
      </w:r>
    </w:p>
    <w:p w:rsidR="00B52C0E" w:rsidRPr="00153997" w:rsidRDefault="00B52C0E" w:rsidP="00E953B2">
      <w:pPr>
        <w:autoSpaceDE w:val="0"/>
        <w:autoSpaceDN w:val="0"/>
        <w:adjustRightInd w:val="0"/>
        <w:rPr>
          <w:color w:val="000000"/>
          <w:lang w:bidi="he-IL"/>
        </w:rPr>
      </w:pPr>
      <w:r w:rsidRPr="00153997">
        <w:rPr>
          <w:color w:val="000000"/>
          <w:lang w:bidi="he-IL"/>
        </w:rPr>
        <w:t>1. Express the solution to a problem in terms of solutions to smaller problems.</w:t>
      </w:r>
    </w:p>
    <w:p w:rsidR="00B52C0E" w:rsidRPr="00153997" w:rsidRDefault="00B52C0E" w:rsidP="00E953B2">
      <w:pPr>
        <w:autoSpaceDE w:val="0"/>
        <w:autoSpaceDN w:val="0"/>
        <w:adjustRightInd w:val="0"/>
        <w:rPr>
          <w:color w:val="000000"/>
          <w:lang w:bidi="he-IL"/>
        </w:rPr>
      </w:pPr>
      <w:r w:rsidRPr="00153997">
        <w:rPr>
          <w:color w:val="000000"/>
          <w:lang w:bidi="he-IL"/>
        </w:rPr>
        <w:t>2. Solve all the smallest problems first and put their solutions in a table</w:t>
      </w:r>
    </w:p>
    <w:p w:rsidR="00B14F08" w:rsidRDefault="00B52C0E" w:rsidP="00E953B2">
      <w:pPr>
        <w:autoSpaceDE w:val="0"/>
        <w:autoSpaceDN w:val="0"/>
        <w:adjustRightInd w:val="0"/>
        <w:rPr>
          <w:color w:val="000000"/>
          <w:lang w:bidi="he-IL"/>
        </w:rPr>
      </w:pPr>
      <w:r w:rsidRPr="00153997">
        <w:rPr>
          <w:color w:val="000000"/>
          <w:lang w:bidi="he-IL"/>
        </w:rPr>
        <w:t>3. Solve the next larger problems, and so on, up to the problem</w:t>
      </w:r>
      <w:r w:rsidR="00B14F08">
        <w:rPr>
          <w:color w:val="000000"/>
          <w:lang w:bidi="he-IL"/>
        </w:rPr>
        <w:t>, we</w:t>
      </w:r>
      <w:r w:rsidRPr="00153997">
        <w:rPr>
          <w:color w:val="000000"/>
          <w:lang w:bidi="he-IL"/>
        </w:rPr>
        <w:t xml:space="preserve"> originally</w:t>
      </w:r>
      <w:r w:rsidR="00E953B2">
        <w:rPr>
          <w:color w:val="000000"/>
          <w:lang w:bidi="he-IL"/>
        </w:rPr>
        <w:t xml:space="preserve"> </w:t>
      </w:r>
      <w:r w:rsidRPr="00153997">
        <w:rPr>
          <w:color w:val="000000"/>
          <w:lang w:bidi="he-IL"/>
        </w:rPr>
        <w:t xml:space="preserve">wanted to </w:t>
      </w:r>
      <w:r w:rsidR="00B14F08">
        <w:rPr>
          <w:color w:val="000000"/>
          <w:lang w:bidi="he-IL"/>
        </w:rPr>
        <w:t xml:space="preserve"> </w:t>
      </w:r>
    </w:p>
    <w:p w:rsidR="00B52C0E" w:rsidRPr="00153997" w:rsidRDefault="00B14F08" w:rsidP="00E953B2">
      <w:pPr>
        <w:autoSpaceDE w:val="0"/>
        <w:autoSpaceDN w:val="0"/>
        <w:adjustRightInd w:val="0"/>
        <w:rPr>
          <w:color w:val="000000"/>
          <w:lang w:bidi="he-IL"/>
        </w:rPr>
      </w:pPr>
      <w:r>
        <w:rPr>
          <w:color w:val="000000"/>
          <w:lang w:bidi="he-IL"/>
        </w:rPr>
        <w:t xml:space="preserve">    </w:t>
      </w:r>
      <w:r w:rsidR="00B52C0E" w:rsidRPr="00153997">
        <w:rPr>
          <w:color w:val="000000"/>
          <w:lang w:bidi="he-IL"/>
        </w:rPr>
        <w:t>solve.</w:t>
      </w:r>
    </w:p>
    <w:p w:rsidR="00B14F08" w:rsidRDefault="00B52C0E" w:rsidP="00E953B2">
      <w:pPr>
        <w:autoSpaceDE w:val="0"/>
        <w:autoSpaceDN w:val="0"/>
        <w:adjustRightInd w:val="0"/>
        <w:rPr>
          <w:color w:val="000000"/>
          <w:lang w:bidi="he-IL"/>
        </w:rPr>
      </w:pPr>
      <w:r w:rsidRPr="00153997">
        <w:rPr>
          <w:color w:val="000000"/>
          <w:lang w:bidi="he-IL"/>
        </w:rPr>
        <w:t>4. Each problem should be easily solvable by looking up and combining solutions of</w:t>
      </w:r>
      <w:r w:rsidR="004D32BA">
        <w:rPr>
          <w:color w:val="000000"/>
          <w:lang w:bidi="he-IL"/>
        </w:rPr>
        <w:t xml:space="preserve"> </w:t>
      </w:r>
    </w:p>
    <w:p w:rsidR="00B52C0E" w:rsidRPr="00153997" w:rsidRDefault="00B14F08" w:rsidP="00E953B2">
      <w:pPr>
        <w:autoSpaceDE w:val="0"/>
        <w:autoSpaceDN w:val="0"/>
        <w:adjustRightInd w:val="0"/>
        <w:rPr>
          <w:color w:val="000000"/>
          <w:lang w:bidi="he-IL"/>
        </w:rPr>
      </w:pPr>
      <w:r>
        <w:rPr>
          <w:color w:val="000000"/>
          <w:lang w:bidi="he-IL"/>
        </w:rPr>
        <w:t xml:space="preserve">    </w:t>
      </w:r>
      <w:r w:rsidR="00B52C0E" w:rsidRPr="00153997">
        <w:rPr>
          <w:color w:val="000000"/>
          <w:lang w:bidi="he-IL"/>
        </w:rPr>
        <w:t>smaller problems in the table.</w:t>
      </w:r>
    </w:p>
    <w:p w:rsidR="00B14F08" w:rsidRDefault="00B14F08" w:rsidP="00E953B2">
      <w:pPr>
        <w:autoSpaceDE w:val="0"/>
        <w:autoSpaceDN w:val="0"/>
        <w:adjustRightInd w:val="0"/>
        <w:rPr>
          <w:color w:val="000000"/>
          <w:lang w:bidi="he-IL"/>
        </w:rPr>
      </w:pPr>
    </w:p>
    <w:p w:rsidR="00B52C0E" w:rsidRPr="00CE1861" w:rsidRDefault="00B52C0E" w:rsidP="00CE1861">
      <w:pPr>
        <w:autoSpaceDE w:val="0"/>
        <w:autoSpaceDN w:val="0"/>
        <w:adjustRightInd w:val="0"/>
        <w:rPr>
          <w:color w:val="000000"/>
          <w:lang w:bidi="he-IL"/>
        </w:rPr>
      </w:pPr>
      <w:r w:rsidRPr="00153997">
        <w:rPr>
          <w:color w:val="000000"/>
          <w:lang w:bidi="he-IL"/>
        </w:rPr>
        <w:t>Time Complexity:</w:t>
      </w:r>
      <w:r w:rsidR="00CE1861">
        <w:rPr>
          <w:color w:val="000000"/>
          <w:lang w:bidi="he-IL"/>
        </w:rPr>
        <w:t xml:space="preserve"> </w:t>
      </w:r>
      <w:r w:rsidRPr="004D32BA">
        <w:rPr>
          <w:b/>
          <w:bCs/>
          <w:color w:val="000000"/>
          <w:lang w:bidi="he-IL"/>
        </w:rPr>
        <w:t>O(|V|+|E|)</w:t>
      </w:r>
    </w:p>
    <w:p w:rsidR="00D17CC8" w:rsidRDefault="00D17CC8">
      <w:pPr>
        <w:rPr>
          <w:color w:val="000000"/>
          <w:lang w:bidi="he-IL"/>
        </w:rPr>
      </w:pPr>
      <w:r>
        <w:rPr>
          <w:color w:val="000000"/>
          <w:lang w:bidi="he-IL"/>
        </w:rPr>
        <w:br w:type="page"/>
      </w:r>
    </w:p>
    <w:p w:rsidR="00CB1688" w:rsidRPr="00DE63C3" w:rsidRDefault="00CB1688" w:rsidP="00CB1688">
      <w:pPr>
        <w:spacing w:before="100" w:beforeAutospacing="1" w:after="100" w:afterAutospacing="1"/>
        <w:outlineLvl w:val="2"/>
        <w:rPr>
          <w:b/>
          <w:bCs/>
          <w:sz w:val="27"/>
          <w:szCs w:val="27"/>
        </w:rPr>
      </w:pPr>
      <w:r w:rsidRPr="00DE63C3">
        <w:rPr>
          <w:b/>
          <w:bCs/>
          <w:sz w:val="27"/>
          <w:szCs w:val="27"/>
        </w:rPr>
        <w:lastRenderedPageBreak/>
        <w:t xml:space="preserve">Question </w:t>
      </w:r>
      <w:r>
        <w:rPr>
          <w:b/>
          <w:bCs/>
          <w:sz w:val="27"/>
          <w:szCs w:val="27"/>
        </w:rPr>
        <w:t>7</w:t>
      </w:r>
    </w:p>
    <w:p w:rsidR="00CB1688" w:rsidRPr="00DE63C3" w:rsidRDefault="00AC6CA1" w:rsidP="00CB1688">
      <w:r>
        <w:rPr>
          <w:noProof/>
        </w:rPr>
        <w:pict>
          <v:group id="_x0000_s1316" editas="canvas" style="position:absolute;margin-left:280pt;margin-top:-20.2pt;width:149.05pt;height:172.5pt;z-index:251656192" coordorigin="5632,3193" coordsize="2981,3450">
            <o:lock v:ext="edit" aspectratio="t"/>
            <v:shape id="_x0000_s1317" type="#_x0000_t75" style="position:absolute;left:5632;top:3193;width:2981;height:3450" o:preferrelative="f">
              <v:fill o:detectmouseclick="t"/>
              <v:path o:extrusionok="t" o:connecttype="none"/>
              <o:lock v:ext="edit" text="t"/>
            </v:shape>
            <v:oval id="_x0000_s1318" style="position:absolute;left:6324;top:3474;width:380;height:390">
              <v:textbox style="mso-next-textbox:#_x0000_s1318">
                <w:txbxContent>
                  <w:p w:rsidR="00CB1688" w:rsidRPr="004B05C0" w:rsidRDefault="00CB1688" w:rsidP="00CB1688">
                    <w:pPr>
                      <w:rPr>
                        <w:sz w:val="18"/>
                        <w:szCs w:val="18"/>
                      </w:rPr>
                    </w:pPr>
                    <w:r w:rsidRPr="004B05C0">
                      <w:rPr>
                        <w:sz w:val="18"/>
                        <w:szCs w:val="18"/>
                      </w:rPr>
                      <w:t>a</w:t>
                    </w:r>
                  </w:p>
                </w:txbxContent>
              </v:textbox>
            </v:oval>
            <v:oval id="_x0000_s1319" style="position:absolute;left:7915;top:3633;width:380;height:390">
              <v:textbox style="mso-next-textbox:#_x0000_s1319">
                <w:txbxContent>
                  <w:p w:rsidR="00CB1688" w:rsidRPr="004B05C0" w:rsidRDefault="00CB1688" w:rsidP="00CB1688">
                    <w:pPr>
                      <w:rPr>
                        <w:sz w:val="18"/>
                        <w:szCs w:val="18"/>
                      </w:rPr>
                    </w:pPr>
                    <w:r>
                      <w:rPr>
                        <w:sz w:val="18"/>
                        <w:szCs w:val="18"/>
                      </w:rPr>
                      <w:t>c</w:t>
                    </w:r>
                  </w:p>
                </w:txbxContent>
              </v:textbox>
            </v:oval>
            <v:oval id="_x0000_s1320" style="position:absolute;left:7917;top:5553;width:378;height:390">
              <v:textbox style="mso-next-textbox:#_x0000_s1320">
                <w:txbxContent>
                  <w:p w:rsidR="00CB1688" w:rsidRPr="004B05C0" w:rsidRDefault="00CB1688" w:rsidP="00CB1688">
                    <w:pPr>
                      <w:rPr>
                        <w:sz w:val="18"/>
                        <w:szCs w:val="18"/>
                      </w:rPr>
                    </w:pPr>
                    <w:r>
                      <w:rPr>
                        <w:sz w:val="18"/>
                        <w:szCs w:val="18"/>
                      </w:rPr>
                      <w:t>d</w:t>
                    </w:r>
                  </w:p>
                </w:txbxContent>
              </v:textbox>
            </v:oval>
            <v:oval id="_x0000_s1321" style="position:absolute;left:7971;top:4326;width:378;height:391">
              <v:textbox style="mso-next-textbox:#_x0000_s1321">
                <w:txbxContent>
                  <w:p w:rsidR="00CB1688" w:rsidRPr="004B05C0" w:rsidRDefault="00CB1688" w:rsidP="00CB1688">
                    <w:pPr>
                      <w:rPr>
                        <w:sz w:val="18"/>
                        <w:szCs w:val="18"/>
                      </w:rPr>
                    </w:pPr>
                    <w:r>
                      <w:rPr>
                        <w:sz w:val="18"/>
                        <w:szCs w:val="18"/>
                      </w:rPr>
                      <w:t>e</w:t>
                    </w:r>
                  </w:p>
                </w:txbxContent>
              </v:textbox>
            </v:oval>
            <v:oval id="_x0000_s1322" style="position:absolute;left:5948;top:4113;width:376;height:390">
              <v:textbox style="mso-next-textbox:#_x0000_s1322">
                <w:txbxContent>
                  <w:p w:rsidR="00CB1688" w:rsidRPr="004B05C0" w:rsidRDefault="00CB1688" w:rsidP="00CB1688">
                    <w:pPr>
                      <w:rPr>
                        <w:sz w:val="18"/>
                        <w:szCs w:val="18"/>
                      </w:rPr>
                    </w:pPr>
                    <w:r>
                      <w:rPr>
                        <w:sz w:val="18"/>
                        <w:szCs w:val="18"/>
                      </w:rPr>
                      <w:t>b</w:t>
                    </w:r>
                  </w:p>
                </w:txbxContent>
              </v:textbox>
            </v:oval>
            <v:oval id="_x0000_s1323" style="position:absolute;left:5758;top:4893;width:378;height:390">
              <v:textbox style="mso-next-textbox:#_x0000_s1323">
                <w:txbxContent>
                  <w:p w:rsidR="00CB1688" w:rsidRPr="004B05C0" w:rsidRDefault="00CB1688" w:rsidP="00CB1688">
                    <w:pPr>
                      <w:rPr>
                        <w:sz w:val="18"/>
                        <w:szCs w:val="18"/>
                      </w:rPr>
                    </w:pPr>
                    <w:r>
                      <w:rPr>
                        <w:sz w:val="18"/>
                        <w:szCs w:val="18"/>
                      </w:rPr>
                      <w:t>h</w:t>
                    </w:r>
                  </w:p>
                </w:txbxContent>
              </v:textbox>
            </v:oval>
            <v:oval id="_x0000_s1324" style="position:absolute;left:6398;top:5943;width:380;height:390">
              <v:textbox style="mso-next-textbox:#_x0000_s1324">
                <w:txbxContent>
                  <w:p w:rsidR="00CB1688" w:rsidRPr="004B05C0" w:rsidRDefault="00CB1688" w:rsidP="00CB1688">
                    <w:pPr>
                      <w:rPr>
                        <w:sz w:val="18"/>
                        <w:szCs w:val="18"/>
                      </w:rPr>
                    </w:pPr>
                    <w:r>
                      <w:rPr>
                        <w:sz w:val="18"/>
                        <w:szCs w:val="18"/>
                      </w:rPr>
                      <w:t>i</w:t>
                    </w:r>
                  </w:p>
                </w:txbxContent>
              </v:textbox>
            </v:oval>
            <v:oval id="_x0000_s1325" style="position:absolute;left:6980;top:5080;width:640;height:645" strokeweight="1.5pt">
              <v:textbox style="mso-next-textbox:#_x0000_s1325">
                <w:txbxContent>
                  <w:p w:rsidR="00CB1688" w:rsidRPr="006B2404" w:rsidRDefault="00CB1688" w:rsidP="00CB1688">
                    <w:pPr>
                      <w:jc w:val="center"/>
                    </w:pPr>
                    <w:r>
                      <w:t>s</w:t>
                    </w:r>
                  </w:p>
                </w:txbxContent>
              </v:textbox>
            </v:oval>
            <v:shape id="_x0000_s1326" type="#_x0000_t32" style="position:absolute;left:8106;top:4717;width:54;height:836;flip:x" o:connectortype="straight">
              <v:stroke endarrow="block"/>
            </v:shape>
            <v:shape id="_x0000_s1327" type="#_x0000_t32" style="position:absolute;left:7300;top:3966;width:671;height:1099;flip:x" o:connectortype="straight">
              <v:stroke endarrow="block"/>
            </v:shape>
            <v:shape id="_x0000_s1328" type="#_x0000_t32" style="position:absolute;left:5947;top:4503;width:189;height:390;flip:x" o:connectortype="straight">
              <v:stroke endarrow="block"/>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329" type="#_x0000_t38" style="position:absolute;left:5976;top:5331;width:717;height:507;rotation:90;flip:x" o:connectortype="curved" adj="11659,97605,-236455">
              <v:stroke endarrow="block"/>
            </v:shape>
            <v:shape id="_x0000_s1330" type="#_x0000_t32" style="position:absolute;left:7570;top:4521;width:401;height:738;flip:x" o:connectortype="straight">
              <v:stroke endarrow="block"/>
            </v:shape>
            <v:shape id="_x0000_s1331" type="#_x0000_t32" style="position:absolute;left:7620;top:5451;width:351;height:159;flip:x y" o:connectortype="straight">
              <v:stroke endarrow="block"/>
            </v:shape>
            <v:shape id="_x0000_s1332" type="#_x0000_t32" style="position:absolute;left:6515;top:3864;width:564;height:1285" o:connectortype="straight">
              <v:stroke endarrow="block"/>
            </v:shape>
            <v:shapetype id="_x0000_t37" coordsize="21600,21600" o:spt="37" o:oned="t" path="m,c10800,,21600,10800,21600,21600e" filled="f">
              <v:path arrowok="t" fillok="f" o:connecttype="none"/>
              <o:lock v:ext="edit" shapetype="t"/>
            </v:shapetype>
            <v:shape id="_x0000_s1333" type="#_x0000_t37" style="position:absolute;left:6778;top:5740;width:522;height:398;flip:y" o:connectortype="curved" adj="-353628,173831,-353628">
              <v:stroke endarrow="block"/>
            </v:shape>
            <v:shape id="_x0000_s1334" type="#_x0000_t32" style="position:absolute;left:6136;top:5088;width:829;height:315" o:connectortype="straight">
              <v:stroke endarrow="block"/>
            </v:shape>
            <v:shape id="_x0000_s1335" type="#_x0000_t32" style="position:absolute;left:6269;top:4446;width:750;height:779" o:connectortype="straight">
              <v:stroke endarrow="block"/>
            </v:shape>
            <v:shape id="_x0000_s1336" type="#_x0000_t32" style="position:absolute;left:6704;top:3669;width:1211;height:159" o:connectortype="straight" adj="7199,10382,609673">
              <v:stroke endarrow="block"/>
            </v:shape>
            <v:shape id="_x0000_s1337" type="#_x0000_t37" style="position:absolute;left:5813;top:5226;width:585;height:912;rotation:180" o:connectortype="curved" adj="-301514,-75861,-301514">
              <v:stroke endarrow="block"/>
            </v:shape>
            <w10:wrap type="square"/>
          </v:group>
        </w:pict>
      </w:r>
      <w:r w:rsidR="00CB1688" w:rsidRPr="00DE63C3">
        <w:rPr>
          <w:u w:val="single"/>
        </w:rPr>
        <w:t>Definition</w:t>
      </w:r>
      <w:r w:rsidR="00CB1688" w:rsidRPr="00DE63C3">
        <w:t xml:space="preserve">: A </w:t>
      </w:r>
      <w:r w:rsidR="00CB1688" w:rsidRPr="00DE63C3">
        <w:rPr>
          <w:b/>
          <w:bCs/>
          <w:i/>
          <w:iCs/>
        </w:rPr>
        <w:t>super-sink</w:t>
      </w:r>
      <w:r w:rsidR="00CB1688" w:rsidRPr="00DE63C3">
        <w:t xml:space="preserve"> is a vertex with in-degree |V|-1 and out-degree 0 (at most one </w:t>
      </w:r>
      <w:r w:rsidR="00CB1688" w:rsidRPr="00DE63C3">
        <w:rPr>
          <w:b/>
          <w:bCs/>
        </w:rPr>
        <w:t>super-sink</w:t>
      </w:r>
      <w:r w:rsidR="00CB1688" w:rsidRPr="00DE63C3">
        <w:t xml:space="preserve"> can exist in a graph).</w:t>
      </w:r>
    </w:p>
    <w:p w:rsidR="00CB1688" w:rsidRPr="00DE63C3" w:rsidRDefault="00CB1688" w:rsidP="00CB1688"/>
    <w:p w:rsidR="00CB1688" w:rsidRPr="00DE63C3" w:rsidRDefault="00CB1688" w:rsidP="00CB1688">
      <w:r w:rsidRPr="00DE63C3">
        <w:t xml:space="preserve">When an adjacency-matrix representation is used, most graph algorithms require time </w:t>
      </w:r>
      <w:r w:rsidR="00AC6CA1" w:rsidRPr="00AC6CA1">
        <w:rPr>
          <w:position w:val="-14"/>
        </w:rPr>
        <w:pict>
          <v:shape id="_x0000_i1040" type="#_x0000_t75" style="width:41pt;height:22pt">
            <v:imagedata r:id="rId34" o:title=""/>
          </v:shape>
        </w:pict>
      </w:r>
      <w:r w:rsidRPr="00DE63C3">
        <w:t xml:space="preserve">. Show that determining whether a </w:t>
      </w:r>
      <w:r w:rsidRPr="00DE63C3">
        <w:rPr>
          <w:i/>
          <w:iCs/>
        </w:rPr>
        <w:t>directed</w:t>
      </w:r>
      <w:r w:rsidRPr="00DE63C3">
        <w:t xml:space="preserve"> graph, represented in an adjacency-matrix contains a </w:t>
      </w:r>
      <w:r w:rsidRPr="00DE63C3">
        <w:rPr>
          <w:b/>
          <w:bCs/>
          <w:i/>
          <w:iCs/>
        </w:rPr>
        <w:t>super-sink</w:t>
      </w:r>
      <w:r w:rsidRPr="00DE63C3">
        <w:t xml:space="preserve"> can be done in time O(|V|).</w:t>
      </w:r>
    </w:p>
    <w:p w:rsidR="00CB1688" w:rsidRPr="00DE63C3" w:rsidRDefault="00CB1688" w:rsidP="00CB1688">
      <w:pPr>
        <w:spacing w:before="100" w:beforeAutospacing="1" w:after="100" w:afterAutospacing="1"/>
        <w:outlineLvl w:val="3"/>
        <w:rPr>
          <w:b/>
          <w:bCs/>
        </w:rPr>
      </w:pPr>
      <w:r w:rsidRPr="00DE63C3">
        <w:rPr>
          <w:b/>
          <w:bCs/>
        </w:rPr>
        <w:t xml:space="preserve">Solution: </w:t>
      </w:r>
    </w:p>
    <w:p w:rsidR="00CB1688" w:rsidRPr="00DE63C3" w:rsidRDefault="00AC6CA1" w:rsidP="004B7975">
      <w:pPr>
        <w:spacing w:after="240"/>
      </w:pPr>
      <w:r>
        <w:rPr>
          <w:noProof/>
          <w:lang w:bidi="he-IL"/>
        </w:rPr>
        <w:pict>
          <v:group id="_x0000_s1348" editas="canvas" style="position:absolute;margin-left:332.8pt;margin-top:2.3pt;width:98.35pt;height:95.5pt;z-index:251658240" coordorigin="7716,5660" coordsize="1967,1910">
            <o:lock v:ext="edit" aspectratio="t"/>
            <v:shape id="_x0000_s1349" type="#_x0000_t75" style="position:absolute;left:7716;top:5660;width:1967;height:1910" o:preferrelative="f">
              <v:fill o:detectmouseclick="t"/>
              <v:path o:extrusionok="t" o:connecttype="none"/>
              <o:lock v:ext="edit" text="t"/>
            </v:shape>
            <v:shape id="_x0000_s1350" type="#_x0000_t202" style="position:absolute;left:7770;top:6576;width:360;height:540" stroked="f">
              <v:textbox style="mso-next-textbox:#_x0000_s1350">
                <w:txbxContent>
                  <w:p w:rsidR="00C1299C" w:rsidRDefault="00C1299C" w:rsidP="00C1299C">
                    <w:r>
                      <w:t>i</w:t>
                    </w:r>
                  </w:p>
                </w:txbxContent>
              </v:textbox>
            </v:shape>
            <v:shape id="_x0000_s1351" type="#_x0000_t202" style="position:absolute;left:8527;top:5660;width:360;height:460" stroked="f">
              <v:textbox style="mso-next-textbox:#_x0000_s1351">
                <w:txbxContent>
                  <w:p w:rsidR="00C1299C" w:rsidRDefault="009A2435" w:rsidP="00C1299C">
                    <w:r>
                      <w:t>i</w:t>
                    </w:r>
                  </w:p>
                </w:txbxContent>
              </v:textbox>
            </v:shape>
            <v:shape id="_x0000_s1352" type="#_x0000_t202" style="position:absolute;left:8130;top:6033;width:1080;height:1260">
              <v:textbox style="mso-next-textbox:#_x0000_s1352">
                <w:txbxContent>
                  <w:p w:rsidR="00C1299C" w:rsidRDefault="00C1299C" w:rsidP="00C1299C">
                    <w:r>
                      <w:t>x x 1 x</w:t>
                    </w:r>
                  </w:p>
                  <w:p w:rsidR="00C1299C" w:rsidRDefault="00C1299C" w:rsidP="00C1299C">
                    <w:r>
                      <w:t>x x 1 x</w:t>
                    </w:r>
                  </w:p>
                  <w:p w:rsidR="00C1299C" w:rsidRDefault="00C1299C" w:rsidP="00C1299C">
                    <w:r>
                      <w:t xml:space="preserve">0 0 0 0 </w:t>
                    </w:r>
                  </w:p>
                  <w:p w:rsidR="00C1299C" w:rsidRDefault="00C1299C" w:rsidP="00C1299C">
                    <w:r>
                      <w:t>x x 1 x</w:t>
                    </w:r>
                  </w:p>
                </w:txbxContent>
              </v:textbox>
            </v:shape>
            <w10:wrap type="square"/>
          </v:group>
        </w:pict>
      </w:r>
      <w:r w:rsidR="00CB1688" w:rsidRPr="00DE63C3">
        <w:t>A vertex i is a super-sink if and only if M[i,j] = 0 for all j and M[j,i] = 1 for all j ≠i.</w:t>
      </w:r>
      <w:r w:rsidR="00CB1688" w:rsidRPr="00DE63C3">
        <w:br/>
        <w:t>For any pair of vertices i and j:</w:t>
      </w:r>
      <w:r w:rsidR="00CB1688" w:rsidRPr="00DE63C3">
        <w:tab/>
      </w:r>
      <w:r w:rsidR="00CB1688" w:rsidRPr="00DE63C3">
        <w:tab/>
      </w:r>
      <w:r w:rsidR="00CB1688" w:rsidRPr="00DE63C3">
        <w:tab/>
      </w:r>
      <w:r w:rsidR="00CB1688" w:rsidRPr="00DE63C3">
        <w:tab/>
      </w:r>
      <w:r w:rsidR="00CB1688" w:rsidRPr="00DE63C3">
        <w:tab/>
      </w:r>
    </w:p>
    <w:p w:rsidR="00CB1688" w:rsidRPr="00DE63C3" w:rsidRDefault="00CB1688" w:rsidP="00CB1688">
      <w:pPr>
        <w:numPr>
          <w:ilvl w:val="0"/>
          <w:numId w:val="22"/>
        </w:numPr>
      </w:pPr>
      <w:r w:rsidRPr="00DE63C3">
        <w:t xml:space="preserve">M[i,j] = 1 </w:t>
      </w:r>
      <w:r w:rsidRPr="00DE63C3">
        <w:sym w:font="Wingdings" w:char="F0E0"/>
      </w:r>
      <w:r w:rsidRPr="00DE63C3">
        <w:t xml:space="preserve"> vertex i can't be a super-sink </w:t>
      </w:r>
      <w:r w:rsidRPr="00DE63C3">
        <w:tab/>
      </w:r>
    </w:p>
    <w:p w:rsidR="004B7975" w:rsidRDefault="00CB1688" w:rsidP="004B7975">
      <w:pPr>
        <w:numPr>
          <w:ilvl w:val="0"/>
          <w:numId w:val="22"/>
        </w:numPr>
      </w:pPr>
      <w:r w:rsidRPr="00DE63C3">
        <w:t xml:space="preserve">M[i,j] = 0 </w:t>
      </w:r>
      <w:r w:rsidRPr="00DE63C3">
        <w:sym w:font="Wingdings" w:char="F0E0"/>
      </w:r>
      <w:r w:rsidRPr="00DE63C3">
        <w:t xml:space="preserve"> vertex j can't be a super-sink (i≠j)</w:t>
      </w:r>
    </w:p>
    <w:p w:rsidR="004B7975" w:rsidRPr="006B19D5" w:rsidRDefault="004B7975" w:rsidP="004B7975">
      <w:pPr>
        <w:ind w:left="720"/>
      </w:pPr>
    </w:p>
    <w:tbl>
      <w:tblPr>
        <w:tblW w:w="0" w:type="auto"/>
        <w:tblBorders>
          <w:top w:val="thinThickSmallGap" w:sz="12" w:space="0" w:color="C0C0C0"/>
          <w:left w:val="thinThickSmallGap" w:sz="12" w:space="0" w:color="C0C0C0"/>
          <w:bottom w:val="thinThickSmallGap" w:sz="12" w:space="0" w:color="C0C0C0"/>
          <w:right w:val="thinThickSmallGap" w:sz="12" w:space="0" w:color="C0C0C0"/>
          <w:insideH w:val="thinThickSmallGap" w:sz="12" w:space="0" w:color="C0C0C0"/>
          <w:insideV w:val="thinThickSmallGap" w:sz="12" w:space="0" w:color="C0C0C0"/>
        </w:tblBorders>
        <w:tblLook w:val="01E0"/>
      </w:tblPr>
      <w:tblGrid>
        <w:gridCol w:w="6594"/>
      </w:tblGrid>
      <w:tr w:rsidR="004B7975" w:rsidRPr="00CA486A" w:rsidTr="00EC4339">
        <w:trPr>
          <w:trHeight w:val="3118"/>
        </w:trPr>
        <w:tc>
          <w:tcPr>
            <w:tcW w:w="6594" w:type="dxa"/>
          </w:tcPr>
          <w:p w:rsidR="00CB1688" w:rsidRPr="002E5BB6" w:rsidRDefault="00CB1688" w:rsidP="00940B42">
            <w:pPr>
              <w:rPr>
                <w:b/>
                <w:bCs/>
              </w:rPr>
            </w:pPr>
            <w:r w:rsidRPr="002E5BB6">
              <w:rPr>
                <w:b/>
                <w:bCs/>
              </w:rPr>
              <w:t>Sink(M,n)</w:t>
            </w:r>
          </w:p>
          <w:p w:rsidR="00CB1688" w:rsidRPr="00CA486A" w:rsidRDefault="00CB1688" w:rsidP="00CB1688">
            <w:pPr>
              <w:numPr>
                <w:ilvl w:val="0"/>
                <w:numId w:val="6"/>
              </w:numPr>
              <w:spacing w:after="100" w:afterAutospacing="1"/>
            </w:pPr>
            <w:r w:rsidRPr="00CA486A">
              <w:t>i=0, j=0, n=|V|.</w:t>
            </w:r>
            <w:r>
              <w:tab/>
            </w:r>
            <w:r>
              <w:tab/>
            </w:r>
            <w:r>
              <w:tab/>
            </w:r>
            <w:r>
              <w:tab/>
            </w:r>
            <w:r>
              <w:tab/>
              <w:t xml:space="preserve">       </w:t>
            </w:r>
          </w:p>
          <w:p w:rsidR="00CB1688" w:rsidRPr="00CA486A" w:rsidRDefault="00CB1688" w:rsidP="00CB1688">
            <w:pPr>
              <w:numPr>
                <w:ilvl w:val="0"/>
                <w:numId w:val="6"/>
              </w:numPr>
              <w:spacing w:before="100" w:beforeAutospacing="1"/>
            </w:pPr>
            <w:r w:rsidRPr="00CA486A">
              <w:t>while</w:t>
            </w:r>
            <w:r>
              <w:t xml:space="preserve"> </w:t>
            </w:r>
            <w:r w:rsidRPr="00CA486A">
              <w:t xml:space="preserve">(j&lt;n)   </w:t>
            </w:r>
            <w:r w:rsidRPr="00CA486A">
              <w:tab/>
            </w:r>
            <w:r w:rsidRPr="00CA486A">
              <w:tab/>
              <w:t xml:space="preserve">       </w:t>
            </w:r>
            <w:r w:rsidRPr="00CA486A">
              <w:tab/>
            </w:r>
            <w:r w:rsidRPr="00CA486A">
              <w:tab/>
            </w:r>
            <w:r w:rsidRPr="00CA486A">
              <w:tab/>
              <w:t xml:space="preserve">     </w:t>
            </w:r>
          </w:p>
          <w:p w:rsidR="00CB1688" w:rsidRDefault="00CB1688" w:rsidP="00EC4339">
            <w:pPr>
              <w:ind w:left="1080"/>
            </w:pPr>
            <w:r>
              <w:t>if j=i</w:t>
            </w:r>
            <w:r w:rsidRPr="00CA486A">
              <w:t xml:space="preserve"> </w:t>
            </w:r>
            <w:r>
              <w:t>or</w:t>
            </w:r>
            <w:r w:rsidRPr="00CA486A">
              <w:t xml:space="preserve"> M[i,j]=0</w:t>
            </w:r>
            <w:r>
              <w:t xml:space="preserve">    </w:t>
            </w:r>
            <w:r w:rsidRPr="002E5BB6">
              <w:rPr>
                <w:color w:val="00B050"/>
              </w:rPr>
              <w:t xml:space="preserve">// </w:t>
            </w:r>
            <w:r w:rsidRPr="00492FA9">
              <w:rPr>
                <w:color w:val="00B050"/>
                <w:position w:val="-14"/>
              </w:rPr>
              <w:object w:dxaOrig="260" w:dyaOrig="380">
                <v:shape id="_x0000_i1041" type="#_x0000_t75" style="width:13pt;height:19pt" o:ole="">
                  <v:imagedata r:id="rId35" o:title=""/>
                </v:shape>
                <o:OLEObject Type="Embed" ProgID="Equation.DSMT4" ShapeID="_x0000_i1041" DrawAspect="Content" ObjectID="_1401400430" r:id="rId36"/>
              </w:object>
            </w:r>
            <w:r w:rsidRPr="002E5BB6">
              <w:rPr>
                <w:color w:val="00B050"/>
              </w:rPr>
              <w:t xml:space="preserve"> can</w:t>
            </w:r>
            <w:r>
              <w:rPr>
                <w:color w:val="00B050"/>
              </w:rPr>
              <w:t>’t</w:t>
            </w:r>
            <w:r w:rsidRPr="002E5BB6">
              <w:rPr>
                <w:color w:val="00B050"/>
              </w:rPr>
              <w:t xml:space="preserve"> be a </w:t>
            </w:r>
            <w:r>
              <w:rPr>
                <w:color w:val="00B050"/>
              </w:rPr>
              <w:t>super-</w:t>
            </w:r>
            <w:r w:rsidRPr="002E5BB6">
              <w:rPr>
                <w:color w:val="00B050"/>
              </w:rPr>
              <w:t>sink</w:t>
            </w:r>
          </w:p>
          <w:p w:rsidR="00CB1688" w:rsidRPr="00CA486A" w:rsidRDefault="00CB1688" w:rsidP="00EC4339">
            <w:pPr>
              <w:ind w:left="1350"/>
            </w:pPr>
            <w:r w:rsidRPr="00CA486A">
              <w:t>j</w:t>
            </w:r>
            <w:r>
              <w:sym w:font="Wingdings" w:char="F0DF"/>
            </w:r>
            <w:r>
              <w:t xml:space="preserve">j+1                                                      </w:t>
            </w:r>
          </w:p>
          <w:p w:rsidR="00CB1688" w:rsidRDefault="00CB1688" w:rsidP="00EC4339">
            <w:pPr>
              <w:ind w:left="1080"/>
            </w:pPr>
            <w:r>
              <w:t>if M[i,j]</w:t>
            </w:r>
            <w:r w:rsidRPr="00CA486A">
              <w:t>=1</w:t>
            </w:r>
            <w:r>
              <w:t xml:space="preserve">              </w:t>
            </w:r>
            <w:r w:rsidRPr="002E5BB6">
              <w:rPr>
                <w:color w:val="00B050"/>
              </w:rPr>
              <w:t xml:space="preserve">// </w:t>
            </w:r>
            <w:r w:rsidRPr="002E5BB6">
              <w:rPr>
                <w:color w:val="00B050"/>
                <w:position w:val="-12"/>
              </w:rPr>
              <w:object w:dxaOrig="220" w:dyaOrig="360">
                <v:shape id="_x0000_i1042" type="#_x0000_t75" style="width:11pt;height:18pt" o:ole="">
                  <v:imagedata r:id="rId37" o:title=""/>
                </v:shape>
                <o:OLEObject Type="Embed" ProgID="Equation.DSMT4" ShapeID="_x0000_i1042" DrawAspect="Content" ObjectID="_1401400431" r:id="rId38"/>
              </w:object>
            </w:r>
            <w:r w:rsidRPr="002E5BB6">
              <w:rPr>
                <w:color w:val="00B050"/>
              </w:rPr>
              <w:t xml:space="preserve"> can’t be a </w:t>
            </w:r>
            <w:r>
              <w:rPr>
                <w:color w:val="00B050"/>
              </w:rPr>
              <w:t>super-</w:t>
            </w:r>
            <w:r w:rsidRPr="002E5BB6">
              <w:rPr>
                <w:color w:val="00B050"/>
              </w:rPr>
              <w:t>sink</w:t>
            </w:r>
          </w:p>
          <w:p w:rsidR="00CB1688" w:rsidRPr="00CA486A" w:rsidRDefault="00CB1688" w:rsidP="00EC4339">
            <w:pPr>
              <w:ind w:left="1350"/>
            </w:pPr>
            <w:r w:rsidRPr="00CA486A">
              <w:t>i</w:t>
            </w:r>
            <w:r>
              <w:sym w:font="Wingdings" w:char="F0DF"/>
            </w:r>
            <w:r>
              <w:t xml:space="preserve">i+1                                                      </w:t>
            </w:r>
          </w:p>
          <w:p w:rsidR="00CB1688" w:rsidRPr="00CA486A" w:rsidRDefault="00CB1688" w:rsidP="00CB1688">
            <w:pPr>
              <w:numPr>
                <w:ilvl w:val="0"/>
                <w:numId w:val="6"/>
              </w:numPr>
            </w:pPr>
            <w:r>
              <w:t>C</w:t>
            </w:r>
            <w:r w:rsidRPr="00CA486A">
              <w:t xml:space="preserve">heck row i – it should be all zeros,  </w:t>
            </w:r>
            <w:r w:rsidRPr="002E5BB6">
              <w:rPr>
                <w:color w:val="00B050"/>
              </w:rPr>
              <w:t xml:space="preserve">// </w:t>
            </w:r>
            <w:r w:rsidRPr="002E5BB6">
              <w:rPr>
                <w:color w:val="00B050"/>
                <w:position w:val="-12"/>
              </w:rPr>
              <w:object w:dxaOrig="220" w:dyaOrig="360">
                <v:shape id="_x0000_i1043" type="#_x0000_t75" style="width:11pt;height:18pt" o:ole="">
                  <v:imagedata r:id="rId37" o:title=""/>
                </v:shape>
                <o:OLEObject Type="Embed" ProgID="Equation.DSMT4" ShapeID="_x0000_i1043" DrawAspect="Content" ObjectID="_1401400432" r:id="rId39"/>
              </w:object>
            </w:r>
            <w:r w:rsidRPr="002E5BB6">
              <w:rPr>
                <w:color w:val="00B050"/>
              </w:rPr>
              <w:t xml:space="preserve"> is a </w:t>
            </w:r>
            <w:r>
              <w:rPr>
                <w:color w:val="00B050"/>
              </w:rPr>
              <w:t>super-</w:t>
            </w:r>
            <w:r w:rsidRPr="002E5BB6">
              <w:rPr>
                <w:color w:val="00B050"/>
              </w:rPr>
              <w:t>sink</w:t>
            </w:r>
          </w:p>
          <w:p w:rsidR="00CB1688" w:rsidRPr="00CA486A" w:rsidRDefault="00CB1688" w:rsidP="00CB1688">
            <w:pPr>
              <w:numPr>
                <w:ilvl w:val="0"/>
                <w:numId w:val="6"/>
              </w:numPr>
              <w:spacing w:before="100" w:beforeAutospacing="1" w:after="100" w:afterAutospacing="1"/>
            </w:pPr>
            <w:r>
              <w:t>C</w:t>
            </w:r>
            <w:r w:rsidRPr="00CA486A">
              <w:t xml:space="preserve">heck column i – it should be all ones, except M[i,i]. </w:t>
            </w:r>
          </w:p>
          <w:p w:rsidR="00CB1688" w:rsidRPr="00CA486A" w:rsidRDefault="00CB1688" w:rsidP="00CB1688">
            <w:pPr>
              <w:numPr>
                <w:ilvl w:val="0"/>
                <w:numId w:val="6"/>
              </w:numPr>
              <w:spacing w:before="100" w:beforeAutospacing="1" w:after="100" w:afterAutospacing="1"/>
            </w:pPr>
            <w:r>
              <w:t>i</w:t>
            </w:r>
            <w:r w:rsidRPr="00CA486A">
              <w:t xml:space="preserve">f both conditions hold, then i is a </w:t>
            </w:r>
            <w:r>
              <w:t>super-</w:t>
            </w:r>
            <w:r w:rsidRPr="00CA486A">
              <w:t>sink.</w:t>
            </w:r>
          </w:p>
          <w:p w:rsidR="00CB1688" w:rsidRPr="00CA486A" w:rsidRDefault="00CB1688" w:rsidP="00CB1688">
            <w:pPr>
              <w:numPr>
                <w:ilvl w:val="0"/>
                <w:numId w:val="6"/>
              </w:numPr>
              <w:spacing w:before="100" w:beforeAutospacing="1" w:after="100" w:afterAutospacing="1"/>
            </w:pPr>
            <w:r>
              <w:t>o</w:t>
            </w:r>
            <w:r w:rsidRPr="00CA486A">
              <w:t xml:space="preserve">therwise, there is no </w:t>
            </w:r>
            <w:r>
              <w:t>super-</w:t>
            </w:r>
            <w:r w:rsidRPr="00CA486A">
              <w:t>sink.</w:t>
            </w:r>
          </w:p>
        </w:tc>
      </w:tr>
    </w:tbl>
    <w:p w:rsidR="00CB1688" w:rsidRPr="00D82949" w:rsidRDefault="00CB1688" w:rsidP="00CB1688">
      <w:pPr>
        <w:spacing w:before="100" w:beforeAutospacing="1" w:after="100" w:afterAutospacing="1"/>
      </w:pPr>
      <w:r w:rsidRPr="00D82949">
        <w:rPr>
          <w:b/>
          <w:bCs/>
        </w:rPr>
        <w:t>Note</w:t>
      </w:r>
      <w:r w:rsidRPr="00D82949">
        <w:t xml:space="preserve">:  In the </w:t>
      </w:r>
      <w:r w:rsidRPr="00D82949">
        <w:rPr>
          <w:i/>
          <w:iCs/>
        </w:rPr>
        <w:t>while</w:t>
      </w:r>
      <w:r w:rsidRPr="00D82949">
        <w:t xml:space="preserve"> condition it is enough to check that j&lt;n, since i&lt;n anyway if we assume the graph is not reflective (there are no edges (i,i)), then there cannot be row of 1’s in the matrix. This means that the algorithm will always be above and to the right of the main diagonal.</w:t>
      </w:r>
    </w:p>
    <w:p w:rsidR="00CB1688" w:rsidRPr="006B19D5" w:rsidRDefault="00CB1688" w:rsidP="006B19D5">
      <w:r w:rsidRPr="00D82949">
        <w:rPr>
          <w:b/>
          <w:bCs/>
        </w:rPr>
        <w:t>Time Complexity:</w:t>
      </w:r>
      <w:r w:rsidRPr="00D82949">
        <w:t xml:space="preserve"> </w:t>
      </w:r>
      <w:r w:rsidRPr="00D82949">
        <w:rPr>
          <w:i/>
          <w:iCs/>
        </w:rPr>
        <w:t>while</w:t>
      </w:r>
      <w:r w:rsidRPr="00D82949">
        <w:t xml:space="preserve"> loop takes at most </w:t>
      </w:r>
      <w:r w:rsidRPr="00D82949">
        <w:rPr>
          <w:i/>
          <w:iCs/>
        </w:rPr>
        <w:t>(n+n)</w:t>
      </w:r>
      <w:r w:rsidRPr="00D82949">
        <w:t xml:space="preserve"> steps. Checking i</w:t>
      </w:r>
      <w:r w:rsidRPr="00D82949">
        <w:rPr>
          <w:vertAlign w:val="superscript"/>
        </w:rPr>
        <w:t>th</w:t>
      </w:r>
      <w:r w:rsidRPr="00D82949">
        <w:t xml:space="preserve"> row and column takes </w:t>
      </w:r>
      <w:r w:rsidRPr="00D82949">
        <w:rPr>
          <w:i/>
          <w:iCs/>
        </w:rPr>
        <w:t>(n+n)</w:t>
      </w:r>
      <w:r w:rsidRPr="00D82949">
        <w:t xml:space="preserve"> time. Total: T(n)= 4n=O(|V|).</w:t>
      </w:r>
    </w:p>
    <w:sectPr w:rsidR="00CB1688" w:rsidRPr="006B19D5" w:rsidSect="005D38AD">
      <w:footerReference w:type="even" r:id="rId40"/>
      <w:footerReference w:type="default" r:id="rId41"/>
      <w:pgSz w:w="12240" w:h="15840"/>
      <w:pgMar w:top="1440" w:right="1800" w:bottom="1440" w:left="180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13775" w:rsidRDefault="00E13775">
      <w:r>
        <w:separator/>
      </w:r>
    </w:p>
  </w:endnote>
  <w:endnote w:type="continuationSeparator" w:id="0">
    <w:p w:rsidR="00E13775" w:rsidRDefault="00E13775">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onotype Corsiva">
    <w:panose1 w:val="03010101010201010101"/>
    <w:charset w:val="00"/>
    <w:family w:val="script"/>
    <w:pitch w:val="variable"/>
    <w:sig w:usb0="00000287" w:usb1="00000000" w:usb2="00000000" w:usb3="00000000" w:csb0="000000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1E8D" w:rsidRDefault="00AC6CA1" w:rsidP="00175606">
    <w:pPr>
      <w:pStyle w:val="Footer"/>
      <w:framePr w:wrap="around" w:vAnchor="text" w:hAnchor="margin" w:xAlign="right" w:y="1"/>
      <w:rPr>
        <w:rStyle w:val="PageNumber"/>
      </w:rPr>
    </w:pPr>
    <w:r>
      <w:rPr>
        <w:rStyle w:val="PageNumber"/>
      </w:rPr>
      <w:fldChar w:fldCharType="begin"/>
    </w:r>
    <w:r w:rsidR="00091E8D">
      <w:rPr>
        <w:rStyle w:val="PageNumber"/>
      </w:rPr>
      <w:instrText xml:space="preserve">PAGE  </w:instrText>
    </w:r>
    <w:r>
      <w:rPr>
        <w:rStyle w:val="PageNumber"/>
      </w:rPr>
      <w:fldChar w:fldCharType="end"/>
    </w:r>
  </w:p>
  <w:p w:rsidR="00091E8D" w:rsidRDefault="00091E8D" w:rsidP="00091E8D">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1E8D" w:rsidRDefault="00AC6CA1" w:rsidP="00175606">
    <w:pPr>
      <w:pStyle w:val="Footer"/>
      <w:framePr w:wrap="around" w:vAnchor="text" w:hAnchor="margin" w:xAlign="right" w:y="1"/>
      <w:rPr>
        <w:rStyle w:val="PageNumber"/>
      </w:rPr>
    </w:pPr>
    <w:r>
      <w:rPr>
        <w:rStyle w:val="PageNumber"/>
      </w:rPr>
      <w:fldChar w:fldCharType="begin"/>
    </w:r>
    <w:r w:rsidR="00091E8D">
      <w:rPr>
        <w:rStyle w:val="PageNumber"/>
      </w:rPr>
      <w:instrText xml:space="preserve">PAGE  </w:instrText>
    </w:r>
    <w:r>
      <w:rPr>
        <w:rStyle w:val="PageNumber"/>
      </w:rPr>
      <w:fldChar w:fldCharType="separate"/>
    </w:r>
    <w:r w:rsidR="00035C03">
      <w:rPr>
        <w:rStyle w:val="PageNumber"/>
        <w:noProof/>
      </w:rPr>
      <w:t>6</w:t>
    </w:r>
    <w:r>
      <w:rPr>
        <w:rStyle w:val="PageNumber"/>
      </w:rPr>
      <w:fldChar w:fldCharType="end"/>
    </w:r>
  </w:p>
  <w:p w:rsidR="00091E8D" w:rsidRDefault="00091E8D" w:rsidP="00091E8D">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13775" w:rsidRDefault="00E13775">
      <w:r>
        <w:separator/>
      </w:r>
    </w:p>
  </w:footnote>
  <w:footnote w:type="continuationSeparator" w:id="0">
    <w:p w:rsidR="00E13775" w:rsidRDefault="00E1377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6220DE"/>
    <w:multiLevelType w:val="multilevel"/>
    <w:tmpl w:val="87E258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57E4F7B"/>
    <w:multiLevelType w:val="multilevel"/>
    <w:tmpl w:val="C1A66FF0"/>
    <w:lvl w:ilvl="0">
      <w:start w:val="1"/>
      <w:numFmt w:val="decimal"/>
      <w:lvlText w:val="%1."/>
      <w:lvlJc w:val="left"/>
      <w:pPr>
        <w:tabs>
          <w:tab w:val="num" w:pos="720"/>
        </w:tabs>
        <w:ind w:left="720" w:hanging="360"/>
      </w:pPr>
      <w:rPr>
        <w:rFonts w:hint="default"/>
        <w:sz w:val="24"/>
        <w:szCs w:val="24"/>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7882EDA"/>
    <w:multiLevelType w:val="hybridMultilevel"/>
    <w:tmpl w:val="D5F24A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A3F54DB"/>
    <w:multiLevelType w:val="hybridMultilevel"/>
    <w:tmpl w:val="29D4FDE2"/>
    <w:lvl w:ilvl="0" w:tplc="7D244C7E">
      <w:start w:val="1"/>
      <w:numFmt w:val="bullet"/>
      <w:lvlText w:val=""/>
      <w:lvlJc w:val="left"/>
      <w:pPr>
        <w:tabs>
          <w:tab w:val="num" w:pos="720"/>
        </w:tabs>
        <w:ind w:left="720" w:hanging="360"/>
      </w:pPr>
      <w:rPr>
        <w:rFonts w:ascii="Wingdings" w:hAnsi="Wingdings" w:hint="default"/>
      </w:rPr>
    </w:lvl>
    <w:lvl w:ilvl="1" w:tplc="FDA8A39E" w:tentative="1">
      <w:start w:val="1"/>
      <w:numFmt w:val="bullet"/>
      <w:lvlText w:val=""/>
      <w:lvlJc w:val="left"/>
      <w:pPr>
        <w:tabs>
          <w:tab w:val="num" w:pos="1440"/>
        </w:tabs>
        <w:ind w:left="1440" w:hanging="360"/>
      </w:pPr>
      <w:rPr>
        <w:rFonts w:ascii="Wingdings" w:hAnsi="Wingdings" w:hint="default"/>
      </w:rPr>
    </w:lvl>
    <w:lvl w:ilvl="2" w:tplc="64EAE754" w:tentative="1">
      <w:start w:val="1"/>
      <w:numFmt w:val="bullet"/>
      <w:lvlText w:val=""/>
      <w:lvlJc w:val="left"/>
      <w:pPr>
        <w:tabs>
          <w:tab w:val="num" w:pos="2160"/>
        </w:tabs>
        <w:ind w:left="2160" w:hanging="360"/>
      </w:pPr>
      <w:rPr>
        <w:rFonts w:ascii="Wingdings" w:hAnsi="Wingdings" w:hint="default"/>
      </w:rPr>
    </w:lvl>
    <w:lvl w:ilvl="3" w:tplc="079EB1D8" w:tentative="1">
      <w:start w:val="1"/>
      <w:numFmt w:val="bullet"/>
      <w:lvlText w:val=""/>
      <w:lvlJc w:val="left"/>
      <w:pPr>
        <w:tabs>
          <w:tab w:val="num" w:pos="2880"/>
        </w:tabs>
        <w:ind w:left="2880" w:hanging="360"/>
      </w:pPr>
      <w:rPr>
        <w:rFonts w:ascii="Wingdings" w:hAnsi="Wingdings" w:hint="default"/>
      </w:rPr>
    </w:lvl>
    <w:lvl w:ilvl="4" w:tplc="2716D11A" w:tentative="1">
      <w:start w:val="1"/>
      <w:numFmt w:val="bullet"/>
      <w:lvlText w:val=""/>
      <w:lvlJc w:val="left"/>
      <w:pPr>
        <w:tabs>
          <w:tab w:val="num" w:pos="3600"/>
        </w:tabs>
        <w:ind w:left="3600" w:hanging="360"/>
      </w:pPr>
      <w:rPr>
        <w:rFonts w:ascii="Wingdings" w:hAnsi="Wingdings" w:hint="default"/>
      </w:rPr>
    </w:lvl>
    <w:lvl w:ilvl="5" w:tplc="56E88426" w:tentative="1">
      <w:start w:val="1"/>
      <w:numFmt w:val="bullet"/>
      <w:lvlText w:val=""/>
      <w:lvlJc w:val="left"/>
      <w:pPr>
        <w:tabs>
          <w:tab w:val="num" w:pos="4320"/>
        </w:tabs>
        <w:ind w:left="4320" w:hanging="360"/>
      </w:pPr>
      <w:rPr>
        <w:rFonts w:ascii="Wingdings" w:hAnsi="Wingdings" w:hint="default"/>
      </w:rPr>
    </w:lvl>
    <w:lvl w:ilvl="6" w:tplc="2C7C1B5A" w:tentative="1">
      <w:start w:val="1"/>
      <w:numFmt w:val="bullet"/>
      <w:lvlText w:val=""/>
      <w:lvlJc w:val="left"/>
      <w:pPr>
        <w:tabs>
          <w:tab w:val="num" w:pos="5040"/>
        </w:tabs>
        <w:ind w:left="5040" w:hanging="360"/>
      </w:pPr>
      <w:rPr>
        <w:rFonts w:ascii="Wingdings" w:hAnsi="Wingdings" w:hint="default"/>
      </w:rPr>
    </w:lvl>
    <w:lvl w:ilvl="7" w:tplc="A2A04B30" w:tentative="1">
      <w:start w:val="1"/>
      <w:numFmt w:val="bullet"/>
      <w:lvlText w:val=""/>
      <w:lvlJc w:val="left"/>
      <w:pPr>
        <w:tabs>
          <w:tab w:val="num" w:pos="5760"/>
        </w:tabs>
        <w:ind w:left="5760" w:hanging="360"/>
      </w:pPr>
      <w:rPr>
        <w:rFonts w:ascii="Wingdings" w:hAnsi="Wingdings" w:hint="default"/>
      </w:rPr>
    </w:lvl>
    <w:lvl w:ilvl="8" w:tplc="EB22F3EC" w:tentative="1">
      <w:start w:val="1"/>
      <w:numFmt w:val="bullet"/>
      <w:lvlText w:val=""/>
      <w:lvlJc w:val="left"/>
      <w:pPr>
        <w:tabs>
          <w:tab w:val="num" w:pos="6480"/>
        </w:tabs>
        <w:ind w:left="6480" w:hanging="360"/>
      </w:pPr>
      <w:rPr>
        <w:rFonts w:ascii="Wingdings" w:hAnsi="Wingdings" w:hint="default"/>
      </w:rPr>
    </w:lvl>
  </w:abstractNum>
  <w:abstractNum w:abstractNumId="4">
    <w:nsid w:val="14C61AA9"/>
    <w:multiLevelType w:val="hybridMultilevel"/>
    <w:tmpl w:val="1748681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7B94F38"/>
    <w:multiLevelType w:val="hybridMultilevel"/>
    <w:tmpl w:val="CEA2B3DA"/>
    <w:lvl w:ilvl="0" w:tplc="2D3A6030">
      <w:start w:val="1"/>
      <w:numFmt w:val="bullet"/>
      <w:lvlText w:val=""/>
      <w:lvlJc w:val="left"/>
      <w:pPr>
        <w:tabs>
          <w:tab w:val="num" w:pos="720"/>
        </w:tabs>
        <w:ind w:left="720" w:hanging="360"/>
      </w:pPr>
      <w:rPr>
        <w:rFonts w:ascii="Wingdings" w:hAnsi="Wingdings" w:hint="default"/>
      </w:rPr>
    </w:lvl>
    <w:lvl w:ilvl="1" w:tplc="68FADD00" w:tentative="1">
      <w:start w:val="1"/>
      <w:numFmt w:val="bullet"/>
      <w:lvlText w:val=""/>
      <w:lvlJc w:val="left"/>
      <w:pPr>
        <w:tabs>
          <w:tab w:val="num" w:pos="1440"/>
        </w:tabs>
        <w:ind w:left="1440" w:hanging="360"/>
      </w:pPr>
      <w:rPr>
        <w:rFonts w:ascii="Wingdings" w:hAnsi="Wingdings" w:hint="default"/>
      </w:rPr>
    </w:lvl>
    <w:lvl w:ilvl="2" w:tplc="063EC0E4" w:tentative="1">
      <w:start w:val="1"/>
      <w:numFmt w:val="bullet"/>
      <w:lvlText w:val=""/>
      <w:lvlJc w:val="left"/>
      <w:pPr>
        <w:tabs>
          <w:tab w:val="num" w:pos="2160"/>
        </w:tabs>
        <w:ind w:left="2160" w:hanging="360"/>
      </w:pPr>
      <w:rPr>
        <w:rFonts w:ascii="Wingdings" w:hAnsi="Wingdings" w:hint="default"/>
      </w:rPr>
    </w:lvl>
    <w:lvl w:ilvl="3" w:tplc="8F08963A" w:tentative="1">
      <w:start w:val="1"/>
      <w:numFmt w:val="bullet"/>
      <w:lvlText w:val=""/>
      <w:lvlJc w:val="left"/>
      <w:pPr>
        <w:tabs>
          <w:tab w:val="num" w:pos="2880"/>
        </w:tabs>
        <w:ind w:left="2880" w:hanging="360"/>
      </w:pPr>
      <w:rPr>
        <w:rFonts w:ascii="Wingdings" w:hAnsi="Wingdings" w:hint="default"/>
      </w:rPr>
    </w:lvl>
    <w:lvl w:ilvl="4" w:tplc="DD4E890E" w:tentative="1">
      <w:start w:val="1"/>
      <w:numFmt w:val="bullet"/>
      <w:lvlText w:val=""/>
      <w:lvlJc w:val="left"/>
      <w:pPr>
        <w:tabs>
          <w:tab w:val="num" w:pos="3600"/>
        </w:tabs>
        <w:ind w:left="3600" w:hanging="360"/>
      </w:pPr>
      <w:rPr>
        <w:rFonts w:ascii="Wingdings" w:hAnsi="Wingdings" w:hint="default"/>
      </w:rPr>
    </w:lvl>
    <w:lvl w:ilvl="5" w:tplc="84B6D516" w:tentative="1">
      <w:start w:val="1"/>
      <w:numFmt w:val="bullet"/>
      <w:lvlText w:val=""/>
      <w:lvlJc w:val="left"/>
      <w:pPr>
        <w:tabs>
          <w:tab w:val="num" w:pos="4320"/>
        </w:tabs>
        <w:ind w:left="4320" w:hanging="360"/>
      </w:pPr>
      <w:rPr>
        <w:rFonts w:ascii="Wingdings" w:hAnsi="Wingdings" w:hint="default"/>
      </w:rPr>
    </w:lvl>
    <w:lvl w:ilvl="6" w:tplc="2304AAF0" w:tentative="1">
      <w:start w:val="1"/>
      <w:numFmt w:val="bullet"/>
      <w:lvlText w:val=""/>
      <w:lvlJc w:val="left"/>
      <w:pPr>
        <w:tabs>
          <w:tab w:val="num" w:pos="5040"/>
        </w:tabs>
        <w:ind w:left="5040" w:hanging="360"/>
      </w:pPr>
      <w:rPr>
        <w:rFonts w:ascii="Wingdings" w:hAnsi="Wingdings" w:hint="default"/>
      </w:rPr>
    </w:lvl>
    <w:lvl w:ilvl="7" w:tplc="5E94B212" w:tentative="1">
      <w:start w:val="1"/>
      <w:numFmt w:val="bullet"/>
      <w:lvlText w:val=""/>
      <w:lvlJc w:val="left"/>
      <w:pPr>
        <w:tabs>
          <w:tab w:val="num" w:pos="5760"/>
        </w:tabs>
        <w:ind w:left="5760" w:hanging="360"/>
      </w:pPr>
      <w:rPr>
        <w:rFonts w:ascii="Wingdings" w:hAnsi="Wingdings" w:hint="default"/>
      </w:rPr>
    </w:lvl>
    <w:lvl w:ilvl="8" w:tplc="FE6E5EF2" w:tentative="1">
      <w:start w:val="1"/>
      <w:numFmt w:val="bullet"/>
      <w:lvlText w:val=""/>
      <w:lvlJc w:val="left"/>
      <w:pPr>
        <w:tabs>
          <w:tab w:val="num" w:pos="6480"/>
        </w:tabs>
        <w:ind w:left="6480" w:hanging="360"/>
      </w:pPr>
      <w:rPr>
        <w:rFonts w:ascii="Wingdings" w:hAnsi="Wingdings" w:hint="default"/>
      </w:rPr>
    </w:lvl>
  </w:abstractNum>
  <w:abstractNum w:abstractNumId="6">
    <w:nsid w:val="1A9F7682"/>
    <w:multiLevelType w:val="multilevel"/>
    <w:tmpl w:val="69D2FBD0"/>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7">
    <w:nsid w:val="1AC10B87"/>
    <w:multiLevelType w:val="multilevel"/>
    <w:tmpl w:val="A468B47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
    <w:nsid w:val="1EA30946"/>
    <w:multiLevelType w:val="multilevel"/>
    <w:tmpl w:val="0FBAAB2C"/>
    <w:lvl w:ilvl="0">
      <w:start w:val="1"/>
      <w:numFmt w:val="decimal"/>
      <w:lvlText w:val="%1."/>
      <w:lvlJc w:val="lef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216C6085"/>
    <w:multiLevelType w:val="hybridMultilevel"/>
    <w:tmpl w:val="29E0BD9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222D4A93"/>
    <w:multiLevelType w:val="hybridMultilevel"/>
    <w:tmpl w:val="74B0057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251D08FB"/>
    <w:multiLevelType w:val="hybridMultilevel"/>
    <w:tmpl w:val="6D966FEA"/>
    <w:lvl w:ilvl="0" w:tplc="D3DC2616">
      <w:start w:val="1"/>
      <w:numFmt w:val="bullet"/>
      <w:lvlText w:val=""/>
      <w:lvlJc w:val="left"/>
      <w:pPr>
        <w:tabs>
          <w:tab w:val="num" w:pos="720"/>
        </w:tabs>
        <w:ind w:left="720" w:hanging="360"/>
      </w:pPr>
      <w:rPr>
        <w:rFonts w:ascii="Wingdings" w:hAnsi="Wingdings" w:hint="default"/>
      </w:rPr>
    </w:lvl>
    <w:lvl w:ilvl="1" w:tplc="7EA633B8" w:tentative="1">
      <w:start w:val="1"/>
      <w:numFmt w:val="bullet"/>
      <w:lvlText w:val=""/>
      <w:lvlJc w:val="left"/>
      <w:pPr>
        <w:tabs>
          <w:tab w:val="num" w:pos="1440"/>
        </w:tabs>
        <w:ind w:left="1440" w:hanging="360"/>
      </w:pPr>
      <w:rPr>
        <w:rFonts w:ascii="Wingdings" w:hAnsi="Wingdings" w:hint="default"/>
      </w:rPr>
    </w:lvl>
    <w:lvl w:ilvl="2" w:tplc="7B7CD31C" w:tentative="1">
      <w:start w:val="1"/>
      <w:numFmt w:val="bullet"/>
      <w:lvlText w:val=""/>
      <w:lvlJc w:val="left"/>
      <w:pPr>
        <w:tabs>
          <w:tab w:val="num" w:pos="2160"/>
        </w:tabs>
        <w:ind w:left="2160" w:hanging="360"/>
      </w:pPr>
      <w:rPr>
        <w:rFonts w:ascii="Wingdings" w:hAnsi="Wingdings" w:hint="default"/>
      </w:rPr>
    </w:lvl>
    <w:lvl w:ilvl="3" w:tplc="83781C56" w:tentative="1">
      <w:start w:val="1"/>
      <w:numFmt w:val="bullet"/>
      <w:lvlText w:val=""/>
      <w:lvlJc w:val="left"/>
      <w:pPr>
        <w:tabs>
          <w:tab w:val="num" w:pos="2880"/>
        </w:tabs>
        <w:ind w:left="2880" w:hanging="360"/>
      </w:pPr>
      <w:rPr>
        <w:rFonts w:ascii="Wingdings" w:hAnsi="Wingdings" w:hint="default"/>
      </w:rPr>
    </w:lvl>
    <w:lvl w:ilvl="4" w:tplc="7584BA60" w:tentative="1">
      <w:start w:val="1"/>
      <w:numFmt w:val="bullet"/>
      <w:lvlText w:val=""/>
      <w:lvlJc w:val="left"/>
      <w:pPr>
        <w:tabs>
          <w:tab w:val="num" w:pos="3600"/>
        </w:tabs>
        <w:ind w:left="3600" w:hanging="360"/>
      </w:pPr>
      <w:rPr>
        <w:rFonts w:ascii="Wingdings" w:hAnsi="Wingdings" w:hint="default"/>
      </w:rPr>
    </w:lvl>
    <w:lvl w:ilvl="5" w:tplc="84726EE8" w:tentative="1">
      <w:start w:val="1"/>
      <w:numFmt w:val="bullet"/>
      <w:lvlText w:val=""/>
      <w:lvlJc w:val="left"/>
      <w:pPr>
        <w:tabs>
          <w:tab w:val="num" w:pos="4320"/>
        </w:tabs>
        <w:ind w:left="4320" w:hanging="360"/>
      </w:pPr>
      <w:rPr>
        <w:rFonts w:ascii="Wingdings" w:hAnsi="Wingdings" w:hint="default"/>
      </w:rPr>
    </w:lvl>
    <w:lvl w:ilvl="6" w:tplc="1C5EC3DE" w:tentative="1">
      <w:start w:val="1"/>
      <w:numFmt w:val="bullet"/>
      <w:lvlText w:val=""/>
      <w:lvlJc w:val="left"/>
      <w:pPr>
        <w:tabs>
          <w:tab w:val="num" w:pos="5040"/>
        </w:tabs>
        <w:ind w:left="5040" w:hanging="360"/>
      </w:pPr>
      <w:rPr>
        <w:rFonts w:ascii="Wingdings" w:hAnsi="Wingdings" w:hint="default"/>
      </w:rPr>
    </w:lvl>
    <w:lvl w:ilvl="7" w:tplc="BFB0577A" w:tentative="1">
      <w:start w:val="1"/>
      <w:numFmt w:val="bullet"/>
      <w:lvlText w:val=""/>
      <w:lvlJc w:val="left"/>
      <w:pPr>
        <w:tabs>
          <w:tab w:val="num" w:pos="5760"/>
        </w:tabs>
        <w:ind w:left="5760" w:hanging="360"/>
      </w:pPr>
      <w:rPr>
        <w:rFonts w:ascii="Wingdings" w:hAnsi="Wingdings" w:hint="default"/>
      </w:rPr>
    </w:lvl>
    <w:lvl w:ilvl="8" w:tplc="5F06E95C" w:tentative="1">
      <w:start w:val="1"/>
      <w:numFmt w:val="bullet"/>
      <w:lvlText w:val=""/>
      <w:lvlJc w:val="left"/>
      <w:pPr>
        <w:tabs>
          <w:tab w:val="num" w:pos="6480"/>
        </w:tabs>
        <w:ind w:left="6480" w:hanging="360"/>
      </w:pPr>
      <w:rPr>
        <w:rFonts w:ascii="Wingdings" w:hAnsi="Wingdings" w:hint="default"/>
      </w:rPr>
    </w:lvl>
  </w:abstractNum>
  <w:abstractNum w:abstractNumId="12">
    <w:nsid w:val="2BB62AAD"/>
    <w:multiLevelType w:val="multilevel"/>
    <w:tmpl w:val="E4F6516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2BC02741"/>
    <w:multiLevelType w:val="multilevel"/>
    <w:tmpl w:val="17486814"/>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4">
    <w:nsid w:val="2BEE1293"/>
    <w:multiLevelType w:val="multilevel"/>
    <w:tmpl w:val="B70E2D7C"/>
    <w:lvl w:ilvl="0">
      <w:start w:val="1"/>
      <w:numFmt w:val="decimal"/>
      <w:lvlText w:val="%1."/>
      <w:lvlJc w:val="left"/>
      <w:pPr>
        <w:tabs>
          <w:tab w:val="num" w:pos="720"/>
        </w:tabs>
        <w:ind w:left="720" w:hanging="360"/>
      </w:pPr>
      <w:rPr>
        <w:rFonts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0085260"/>
    <w:multiLevelType w:val="multilevel"/>
    <w:tmpl w:val="ED2426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24119AC"/>
    <w:multiLevelType w:val="hybridMultilevel"/>
    <w:tmpl w:val="15247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3143762"/>
    <w:multiLevelType w:val="multilevel"/>
    <w:tmpl w:val="B93CA9B4"/>
    <w:lvl w:ilvl="0">
      <w:start w:val="1"/>
      <w:numFmt w:val="upperLetter"/>
      <w:lvlText w:val="%1."/>
      <w:lvlJc w:val="left"/>
      <w:pPr>
        <w:tabs>
          <w:tab w:val="num" w:pos="720"/>
        </w:tabs>
        <w:ind w:left="720" w:hanging="360"/>
      </w:pPr>
      <w:rPr>
        <w:rFonts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3D3F5DCA"/>
    <w:multiLevelType w:val="multilevel"/>
    <w:tmpl w:val="C72092CE"/>
    <w:lvl w:ilvl="0">
      <w:start w:val="1"/>
      <w:numFmt w:val="lowerLetter"/>
      <w:lvlText w:val="%1."/>
      <w:lvlJc w:val="left"/>
      <w:pPr>
        <w:tabs>
          <w:tab w:val="num" w:pos="720"/>
        </w:tabs>
        <w:ind w:left="720" w:hanging="360"/>
      </w:pPr>
      <w:rPr>
        <w:rFonts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3D983B3A"/>
    <w:multiLevelType w:val="multilevel"/>
    <w:tmpl w:val="0409001F"/>
    <w:lvl w:ilvl="0">
      <w:start w:val="1"/>
      <w:numFmt w:val="decimal"/>
      <w:lvlText w:val="%1."/>
      <w:lvlJc w:val="left"/>
      <w:pPr>
        <w:tabs>
          <w:tab w:val="num" w:pos="360"/>
        </w:tabs>
        <w:ind w:left="360" w:hanging="360"/>
      </w:pPr>
      <w:rPr>
        <w:rFonts w:hint="default"/>
        <w:sz w:val="20"/>
      </w:rPr>
    </w:lvl>
    <w:lvl w:ilvl="1">
      <w:start w:val="1"/>
      <w:numFmt w:val="decimal"/>
      <w:lvlText w:val="%1.%2."/>
      <w:lvlJc w:val="left"/>
      <w:pPr>
        <w:tabs>
          <w:tab w:val="num" w:pos="1080"/>
        </w:tabs>
        <w:ind w:left="792" w:hanging="432"/>
      </w:pPr>
      <w:rPr>
        <w:rFonts w:hint="default"/>
        <w:sz w:val="20"/>
      </w:rPr>
    </w:lvl>
    <w:lvl w:ilvl="2">
      <w:start w:val="1"/>
      <w:numFmt w:val="decimal"/>
      <w:lvlText w:val="%1.%2.%3."/>
      <w:lvlJc w:val="left"/>
      <w:pPr>
        <w:tabs>
          <w:tab w:val="num" w:pos="1440"/>
        </w:tabs>
        <w:ind w:left="1224" w:hanging="504"/>
      </w:pPr>
      <w:rPr>
        <w:rFonts w:hint="default"/>
        <w:sz w:val="20"/>
      </w:rPr>
    </w:lvl>
    <w:lvl w:ilvl="3">
      <w:start w:val="1"/>
      <w:numFmt w:val="decimal"/>
      <w:lvlText w:val="%1.%2.%3.%4."/>
      <w:lvlJc w:val="left"/>
      <w:pPr>
        <w:tabs>
          <w:tab w:val="num" w:pos="2160"/>
        </w:tabs>
        <w:ind w:left="1728" w:hanging="648"/>
      </w:pPr>
      <w:rPr>
        <w:rFonts w:hint="default"/>
        <w:sz w:val="20"/>
      </w:rPr>
    </w:lvl>
    <w:lvl w:ilvl="4">
      <w:start w:val="1"/>
      <w:numFmt w:val="decimal"/>
      <w:lvlText w:val="%1.%2.%3.%4.%5."/>
      <w:lvlJc w:val="left"/>
      <w:pPr>
        <w:tabs>
          <w:tab w:val="num" w:pos="2880"/>
        </w:tabs>
        <w:ind w:left="2232" w:hanging="792"/>
      </w:pPr>
      <w:rPr>
        <w:rFonts w:hint="default"/>
        <w:sz w:val="20"/>
      </w:rPr>
    </w:lvl>
    <w:lvl w:ilvl="5">
      <w:start w:val="1"/>
      <w:numFmt w:val="decimal"/>
      <w:lvlText w:val="%1.%2.%3.%4.%5.%6."/>
      <w:lvlJc w:val="left"/>
      <w:pPr>
        <w:tabs>
          <w:tab w:val="num" w:pos="3240"/>
        </w:tabs>
        <w:ind w:left="2736" w:hanging="936"/>
      </w:pPr>
      <w:rPr>
        <w:rFonts w:hint="default"/>
        <w:sz w:val="20"/>
      </w:rPr>
    </w:lvl>
    <w:lvl w:ilvl="6">
      <w:start w:val="1"/>
      <w:numFmt w:val="decimal"/>
      <w:lvlText w:val="%1.%2.%3.%4.%5.%6.%7."/>
      <w:lvlJc w:val="left"/>
      <w:pPr>
        <w:tabs>
          <w:tab w:val="num" w:pos="3960"/>
        </w:tabs>
        <w:ind w:left="3240" w:hanging="1080"/>
      </w:pPr>
      <w:rPr>
        <w:rFonts w:hint="default"/>
        <w:sz w:val="20"/>
      </w:rPr>
    </w:lvl>
    <w:lvl w:ilvl="7">
      <w:start w:val="1"/>
      <w:numFmt w:val="decimal"/>
      <w:lvlText w:val="%1.%2.%3.%4.%5.%6.%7.%8."/>
      <w:lvlJc w:val="left"/>
      <w:pPr>
        <w:tabs>
          <w:tab w:val="num" w:pos="4680"/>
        </w:tabs>
        <w:ind w:left="3744" w:hanging="1224"/>
      </w:pPr>
      <w:rPr>
        <w:rFonts w:hint="default"/>
        <w:sz w:val="20"/>
      </w:rPr>
    </w:lvl>
    <w:lvl w:ilvl="8">
      <w:start w:val="1"/>
      <w:numFmt w:val="decimal"/>
      <w:lvlText w:val="%1.%2.%3.%4.%5.%6.%7.%8.%9."/>
      <w:lvlJc w:val="left"/>
      <w:pPr>
        <w:tabs>
          <w:tab w:val="num" w:pos="5040"/>
        </w:tabs>
        <w:ind w:left="4320" w:hanging="1440"/>
      </w:pPr>
      <w:rPr>
        <w:rFonts w:hint="default"/>
        <w:sz w:val="20"/>
      </w:rPr>
    </w:lvl>
  </w:abstractNum>
  <w:abstractNum w:abstractNumId="20">
    <w:nsid w:val="3DA813CA"/>
    <w:multiLevelType w:val="multilevel"/>
    <w:tmpl w:val="D7A8C1C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nsid w:val="42964728"/>
    <w:multiLevelType w:val="hybridMultilevel"/>
    <w:tmpl w:val="C4581DF0"/>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nsid w:val="43CA62CB"/>
    <w:multiLevelType w:val="hybridMultilevel"/>
    <w:tmpl w:val="BB6E103A"/>
    <w:lvl w:ilvl="0" w:tplc="DADA8632">
      <w:start w:val="1"/>
      <w:numFmt w:val="bullet"/>
      <w:lvlText w:val=""/>
      <w:lvlJc w:val="left"/>
      <w:pPr>
        <w:tabs>
          <w:tab w:val="num" w:pos="720"/>
        </w:tabs>
        <w:ind w:left="720" w:hanging="360"/>
      </w:pPr>
      <w:rPr>
        <w:rFonts w:ascii="Wingdings" w:hAnsi="Wingdings" w:hint="default"/>
      </w:rPr>
    </w:lvl>
    <w:lvl w:ilvl="1" w:tplc="CE3C845E">
      <w:start w:val="1191"/>
      <w:numFmt w:val="bullet"/>
      <w:lvlText w:val=""/>
      <w:lvlJc w:val="left"/>
      <w:pPr>
        <w:tabs>
          <w:tab w:val="num" w:pos="1440"/>
        </w:tabs>
        <w:ind w:left="1440" w:hanging="360"/>
      </w:pPr>
      <w:rPr>
        <w:rFonts w:ascii="Wingdings" w:hAnsi="Wingdings" w:hint="default"/>
      </w:rPr>
    </w:lvl>
    <w:lvl w:ilvl="2" w:tplc="94D41602" w:tentative="1">
      <w:start w:val="1"/>
      <w:numFmt w:val="bullet"/>
      <w:lvlText w:val=""/>
      <w:lvlJc w:val="left"/>
      <w:pPr>
        <w:tabs>
          <w:tab w:val="num" w:pos="2160"/>
        </w:tabs>
        <w:ind w:left="2160" w:hanging="360"/>
      </w:pPr>
      <w:rPr>
        <w:rFonts w:ascii="Wingdings" w:hAnsi="Wingdings" w:hint="default"/>
      </w:rPr>
    </w:lvl>
    <w:lvl w:ilvl="3" w:tplc="96863A4E" w:tentative="1">
      <w:start w:val="1"/>
      <w:numFmt w:val="bullet"/>
      <w:lvlText w:val=""/>
      <w:lvlJc w:val="left"/>
      <w:pPr>
        <w:tabs>
          <w:tab w:val="num" w:pos="2880"/>
        </w:tabs>
        <w:ind w:left="2880" w:hanging="360"/>
      </w:pPr>
      <w:rPr>
        <w:rFonts w:ascii="Wingdings" w:hAnsi="Wingdings" w:hint="default"/>
      </w:rPr>
    </w:lvl>
    <w:lvl w:ilvl="4" w:tplc="42DA31AC" w:tentative="1">
      <w:start w:val="1"/>
      <w:numFmt w:val="bullet"/>
      <w:lvlText w:val=""/>
      <w:lvlJc w:val="left"/>
      <w:pPr>
        <w:tabs>
          <w:tab w:val="num" w:pos="3600"/>
        </w:tabs>
        <w:ind w:left="3600" w:hanging="360"/>
      </w:pPr>
      <w:rPr>
        <w:rFonts w:ascii="Wingdings" w:hAnsi="Wingdings" w:hint="default"/>
      </w:rPr>
    </w:lvl>
    <w:lvl w:ilvl="5" w:tplc="E1B22D04" w:tentative="1">
      <w:start w:val="1"/>
      <w:numFmt w:val="bullet"/>
      <w:lvlText w:val=""/>
      <w:lvlJc w:val="left"/>
      <w:pPr>
        <w:tabs>
          <w:tab w:val="num" w:pos="4320"/>
        </w:tabs>
        <w:ind w:left="4320" w:hanging="360"/>
      </w:pPr>
      <w:rPr>
        <w:rFonts w:ascii="Wingdings" w:hAnsi="Wingdings" w:hint="default"/>
      </w:rPr>
    </w:lvl>
    <w:lvl w:ilvl="6" w:tplc="4FF854E6" w:tentative="1">
      <w:start w:val="1"/>
      <w:numFmt w:val="bullet"/>
      <w:lvlText w:val=""/>
      <w:lvlJc w:val="left"/>
      <w:pPr>
        <w:tabs>
          <w:tab w:val="num" w:pos="5040"/>
        </w:tabs>
        <w:ind w:left="5040" w:hanging="360"/>
      </w:pPr>
      <w:rPr>
        <w:rFonts w:ascii="Wingdings" w:hAnsi="Wingdings" w:hint="default"/>
      </w:rPr>
    </w:lvl>
    <w:lvl w:ilvl="7" w:tplc="5720D820" w:tentative="1">
      <w:start w:val="1"/>
      <w:numFmt w:val="bullet"/>
      <w:lvlText w:val=""/>
      <w:lvlJc w:val="left"/>
      <w:pPr>
        <w:tabs>
          <w:tab w:val="num" w:pos="5760"/>
        </w:tabs>
        <w:ind w:left="5760" w:hanging="360"/>
      </w:pPr>
      <w:rPr>
        <w:rFonts w:ascii="Wingdings" w:hAnsi="Wingdings" w:hint="default"/>
      </w:rPr>
    </w:lvl>
    <w:lvl w:ilvl="8" w:tplc="D22EC522" w:tentative="1">
      <w:start w:val="1"/>
      <w:numFmt w:val="bullet"/>
      <w:lvlText w:val=""/>
      <w:lvlJc w:val="left"/>
      <w:pPr>
        <w:tabs>
          <w:tab w:val="num" w:pos="6480"/>
        </w:tabs>
        <w:ind w:left="6480" w:hanging="360"/>
      </w:pPr>
      <w:rPr>
        <w:rFonts w:ascii="Wingdings" w:hAnsi="Wingdings" w:hint="default"/>
      </w:rPr>
    </w:lvl>
  </w:abstractNum>
  <w:abstractNum w:abstractNumId="23">
    <w:nsid w:val="4E710FA6"/>
    <w:multiLevelType w:val="hybridMultilevel"/>
    <w:tmpl w:val="82D81AE0"/>
    <w:lvl w:ilvl="0" w:tplc="04090001">
      <w:start w:val="1"/>
      <w:numFmt w:val="bullet"/>
      <w:lvlText w:val=""/>
      <w:lvlJc w:val="left"/>
      <w:pPr>
        <w:ind w:left="2214" w:hanging="360"/>
      </w:pPr>
      <w:rPr>
        <w:rFonts w:ascii="Symbol" w:hAnsi="Symbol" w:hint="default"/>
      </w:rPr>
    </w:lvl>
    <w:lvl w:ilvl="1" w:tplc="04090003" w:tentative="1">
      <w:start w:val="1"/>
      <w:numFmt w:val="bullet"/>
      <w:lvlText w:val="o"/>
      <w:lvlJc w:val="left"/>
      <w:pPr>
        <w:ind w:left="2934" w:hanging="360"/>
      </w:pPr>
      <w:rPr>
        <w:rFonts w:ascii="Courier New" w:hAnsi="Courier New" w:cs="Courier New" w:hint="default"/>
      </w:rPr>
    </w:lvl>
    <w:lvl w:ilvl="2" w:tplc="04090005" w:tentative="1">
      <w:start w:val="1"/>
      <w:numFmt w:val="bullet"/>
      <w:lvlText w:val=""/>
      <w:lvlJc w:val="left"/>
      <w:pPr>
        <w:ind w:left="3654" w:hanging="360"/>
      </w:pPr>
      <w:rPr>
        <w:rFonts w:ascii="Wingdings" w:hAnsi="Wingdings" w:hint="default"/>
      </w:rPr>
    </w:lvl>
    <w:lvl w:ilvl="3" w:tplc="04090001" w:tentative="1">
      <w:start w:val="1"/>
      <w:numFmt w:val="bullet"/>
      <w:lvlText w:val=""/>
      <w:lvlJc w:val="left"/>
      <w:pPr>
        <w:ind w:left="4374" w:hanging="360"/>
      </w:pPr>
      <w:rPr>
        <w:rFonts w:ascii="Symbol" w:hAnsi="Symbol" w:hint="default"/>
      </w:rPr>
    </w:lvl>
    <w:lvl w:ilvl="4" w:tplc="04090003" w:tentative="1">
      <w:start w:val="1"/>
      <w:numFmt w:val="bullet"/>
      <w:lvlText w:val="o"/>
      <w:lvlJc w:val="left"/>
      <w:pPr>
        <w:ind w:left="5094" w:hanging="360"/>
      </w:pPr>
      <w:rPr>
        <w:rFonts w:ascii="Courier New" w:hAnsi="Courier New" w:cs="Courier New" w:hint="default"/>
      </w:rPr>
    </w:lvl>
    <w:lvl w:ilvl="5" w:tplc="04090005" w:tentative="1">
      <w:start w:val="1"/>
      <w:numFmt w:val="bullet"/>
      <w:lvlText w:val=""/>
      <w:lvlJc w:val="left"/>
      <w:pPr>
        <w:ind w:left="5814" w:hanging="360"/>
      </w:pPr>
      <w:rPr>
        <w:rFonts w:ascii="Wingdings" w:hAnsi="Wingdings" w:hint="default"/>
      </w:rPr>
    </w:lvl>
    <w:lvl w:ilvl="6" w:tplc="04090001" w:tentative="1">
      <w:start w:val="1"/>
      <w:numFmt w:val="bullet"/>
      <w:lvlText w:val=""/>
      <w:lvlJc w:val="left"/>
      <w:pPr>
        <w:ind w:left="6534" w:hanging="360"/>
      </w:pPr>
      <w:rPr>
        <w:rFonts w:ascii="Symbol" w:hAnsi="Symbol" w:hint="default"/>
      </w:rPr>
    </w:lvl>
    <w:lvl w:ilvl="7" w:tplc="04090003" w:tentative="1">
      <w:start w:val="1"/>
      <w:numFmt w:val="bullet"/>
      <w:lvlText w:val="o"/>
      <w:lvlJc w:val="left"/>
      <w:pPr>
        <w:ind w:left="7254" w:hanging="360"/>
      </w:pPr>
      <w:rPr>
        <w:rFonts w:ascii="Courier New" w:hAnsi="Courier New" w:cs="Courier New" w:hint="default"/>
      </w:rPr>
    </w:lvl>
    <w:lvl w:ilvl="8" w:tplc="04090005" w:tentative="1">
      <w:start w:val="1"/>
      <w:numFmt w:val="bullet"/>
      <w:lvlText w:val=""/>
      <w:lvlJc w:val="left"/>
      <w:pPr>
        <w:ind w:left="7974" w:hanging="360"/>
      </w:pPr>
      <w:rPr>
        <w:rFonts w:ascii="Wingdings" w:hAnsi="Wingdings" w:hint="default"/>
      </w:rPr>
    </w:lvl>
  </w:abstractNum>
  <w:abstractNum w:abstractNumId="24">
    <w:nsid w:val="4FC74E14"/>
    <w:multiLevelType w:val="hybridMultilevel"/>
    <w:tmpl w:val="3B768CD8"/>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5">
    <w:nsid w:val="59B945B0"/>
    <w:multiLevelType w:val="hybridMultilevel"/>
    <w:tmpl w:val="7E4A6A9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B09246E"/>
    <w:multiLevelType w:val="hybridMultilevel"/>
    <w:tmpl w:val="1D861ED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60E201AE"/>
    <w:multiLevelType w:val="hybridMultilevel"/>
    <w:tmpl w:val="2D961E2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4031572"/>
    <w:multiLevelType w:val="hybridMultilevel"/>
    <w:tmpl w:val="117ACE2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64491969"/>
    <w:multiLevelType w:val="hybridMultilevel"/>
    <w:tmpl w:val="F6EAF4DE"/>
    <w:lvl w:ilvl="0" w:tplc="83DE85CA">
      <w:start w:val="1"/>
      <w:numFmt w:val="decimal"/>
      <w:lvlText w:val="%1."/>
      <w:lvlJc w:val="left"/>
      <w:pPr>
        <w:tabs>
          <w:tab w:val="num" w:pos="3960"/>
        </w:tabs>
        <w:ind w:left="3960" w:hanging="360"/>
      </w:pPr>
      <w:rPr>
        <w:rFonts w:hint="default"/>
      </w:rPr>
    </w:lvl>
    <w:lvl w:ilvl="1" w:tplc="04090019" w:tentative="1">
      <w:start w:val="1"/>
      <w:numFmt w:val="lowerLetter"/>
      <w:lvlText w:val="%2."/>
      <w:lvlJc w:val="left"/>
      <w:pPr>
        <w:tabs>
          <w:tab w:val="num" w:pos="4680"/>
        </w:tabs>
        <w:ind w:left="4680" w:hanging="360"/>
      </w:pPr>
    </w:lvl>
    <w:lvl w:ilvl="2" w:tplc="0409001B" w:tentative="1">
      <w:start w:val="1"/>
      <w:numFmt w:val="lowerRoman"/>
      <w:lvlText w:val="%3."/>
      <w:lvlJc w:val="right"/>
      <w:pPr>
        <w:tabs>
          <w:tab w:val="num" w:pos="5400"/>
        </w:tabs>
        <w:ind w:left="5400" w:hanging="180"/>
      </w:pPr>
    </w:lvl>
    <w:lvl w:ilvl="3" w:tplc="0409000F" w:tentative="1">
      <w:start w:val="1"/>
      <w:numFmt w:val="decimal"/>
      <w:lvlText w:val="%4."/>
      <w:lvlJc w:val="left"/>
      <w:pPr>
        <w:tabs>
          <w:tab w:val="num" w:pos="6120"/>
        </w:tabs>
        <w:ind w:left="6120" w:hanging="360"/>
      </w:pPr>
    </w:lvl>
    <w:lvl w:ilvl="4" w:tplc="04090019" w:tentative="1">
      <w:start w:val="1"/>
      <w:numFmt w:val="lowerLetter"/>
      <w:lvlText w:val="%5."/>
      <w:lvlJc w:val="left"/>
      <w:pPr>
        <w:tabs>
          <w:tab w:val="num" w:pos="6840"/>
        </w:tabs>
        <w:ind w:left="6840" w:hanging="360"/>
      </w:pPr>
    </w:lvl>
    <w:lvl w:ilvl="5" w:tplc="0409001B" w:tentative="1">
      <w:start w:val="1"/>
      <w:numFmt w:val="lowerRoman"/>
      <w:lvlText w:val="%6."/>
      <w:lvlJc w:val="right"/>
      <w:pPr>
        <w:tabs>
          <w:tab w:val="num" w:pos="7560"/>
        </w:tabs>
        <w:ind w:left="7560" w:hanging="180"/>
      </w:pPr>
    </w:lvl>
    <w:lvl w:ilvl="6" w:tplc="0409000F" w:tentative="1">
      <w:start w:val="1"/>
      <w:numFmt w:val="decimal"/>
      <w:lvlText w:val="%7."/>
      <w:lvlJc w:val="left"/>
      <w:pPr>
        <w:tabs>
          <w:tab w:val="num" w:pos="8280"/>
        </w:tabs>
        <w:ind w:left="8280" w:hanging="360"/>
      </w:pPr>
    </w:lvl>
    <w:lvl w:ilvl="7" w:tplc="04090019" w:tentative="1">
      <w:start w:val="1"/>
      <w:numFmt w:val="lowerLetter"/>
      <w:lvlText w:val="%8."/>
      <w:lvlJc w:val="left"/>
      <w:pPr>
        <w:tabs>
          <w:tab w:val="num" w:pos="9000"/>
        </w:tabs>
        <w:ind w:left="9000" w:hanging="360"/>
      </w:pPr>
    </w:lvl>
    <w:lvl w:ilvl="8" w:tplc="0409001B" w:tentative="1">
      <w:start w:val="1"/>
      <w:numFmt w:val="lowerRoman"/>
      <w:lvlText w:val="%9."/>
      <w:lvlJc w:val="right"/>
      <w:pPr>
        <w:tabs>
          <w:tab w:val="num" w:pos="9720"/>
        </w:tabs>
        <w:ind w:left="9720" w:hanging="180"/>
      </w:pPr>
    </w:lvl>
  </w:abstractNum>
  <w:abstractNum w:abstractNumId="30">
    <w:nsid w:val="67FB428C"/>
    <w:multiLevelType w:val="hybridMultilevel"/>
    <w:tmpl w:val="6284E76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
    <w:nsid w:val="684853DA"/>
    <w:multiLevelType w:val="hybridMultilevel"/>
    <w:tmpl w:val="36A47C42"/>
    <w:lvl w:ilvl="0" w:tplc="58B809FA">
      <w:start w:val="1"/>
      <w:numFmt w:val="bullet"/>
      <w:lvlText w:val=""/>
      <w:lvlJc w:val="left"/>
      <w:pPr>
        <w:tabs>
          <w:tab w:val="num" w:pos="720"/>
        </w:tabs>
        <w:ind w:left="720" w:hanging="360"/>
      </w:pPr>
      <w:rPr>
        <w:rFonts w:ascii="Wingdings" w:hAnsi="Wingdings" w:hint="default"/>
      </w:rPr>
    </w:lvl>
    <w:lvl w:ilvl="1" w:tplc="13EE009C">
      <w:start w:val="853"/>
      <w:numFmt w:val="bullet"/>
      <w:lvlText w:val=""/>
      <w:lvlJc w:val="left"/>
      <w:pPr>
        <w:tabs>
          <w:tab w:val="num" w:pos="1440"/>
        </w:tabs>
        <w:ind w:left="1440" w:hanging="360"/>
      </w:pPr>
      <w:rPr>
        <w:rFonts w:ascii="Wingdings" w:hAnsi="Wingdings" w:hint="default"/>
      </w:rPr>
    </w:lvl>
    <w:lvl w:ilvl="2" w:tplc="A5E01C9C" w:tentative="1">
      <w:start w:val="1"/>
      <w:numFmt w:val="bullet"/>
      <w:lvlText w:val=""/>
      <w:lvlJc w:val="left"/>
      <w:pPr>
        <w:tabs>
          <w:tab w:val="num" w:pos="2160"/>
        </w:tabs>
        <w:ind w:left="2160" w:hanging="360"/>
      </w:pPr>
      <w:rPr>
        <w:rFonts w:ascii="Wingdings" w:hAnsi="Wingdings" w:hint="default"/>
      </w:rPr>
    </w:lvl>
    <w:lvl w:ilvl="3" w:tplc="06C6146E" w:tentative="1">
      <w:start w:val="1"/>
      <w:numFmt w:val="bullet"/>
      <w:lvlText w:val=""/>
      <w:lvlJc w:val="left"/>
      <w:pPr>
        <w:tabs>
          <w:tab w:val="num" w:pos="2880"/>
        </w:tabs>
        <w:ind w:left="2880" w:hanging="360"/>
      </w:pPr>
      <w:rPr>
        <w:rFonts w:ascii="Wingdings" w:hAnsi="Wingdings" w:hint="default"/>
      </w:rPr>
    </w:lvl>
    <w:lvl w:ilvl="4" w:tplc="4894C706" w:tentative="1">
      <w:start w:val="1"/>
      <w:numFmt w:val="bullet"/>
      <w:lvlText w:val=""/>
      <w:lvlJc w:val="left"/>
      <w:pPr>
        <w:tabs>
          <w:tab w:val="num" w:pos="3600"/>
        </w:tabs>
        <w:ind w:left="3600" w:hanging="360"/>
      </w:pPr>
      <w:rPr>
        <w:rFonts w:ascii="Wingdings" w:hAnsi="Wingdings" w:hint="default"/>
      </w:rPr>
    </w:lvl>
    <w:lvl w:ilvl="5" w:tplc="E946A190" w:tentative="1">
      <w:start w:val="1"/>
      <w:numFmt w:val="bullet"/>
      <w:lvlText w:val=""/>
      <w:lvlJc w:val="left"/>
      <w:pPr>
        <w:tabs>
          <w:tab w:val="num" w:pos="4320"/>
        </w:tabs>
        <w:ind w:left="4320" w:hanging="360"/>
      </w:pPr>
      <w:rPr>
        <w:rFonts w:ascii="Wingdings" w:hAnsi="Wingdings" w:hint="default"/>
      </w:rPr>
    </w:lvl>
    <w:lvl w:ilvl="6" w:tplc="A7FCF7FE" w:tentative="1">
      <w:start w:val="1"/>
      <w:numFmt w:val="bullet"/>
      <w:lvlText w:val=""/>
      <w:lvlJc w:val="left"/>
      <w:pPr>
        <w:tabs>
          <w:tab w:val="num" w:pos="5040"/>
        </w:tabs>
        <w:ind w:left="5040" w:hanging="360"/>
      </w:pPr>
      <w:rPr>
        <w:rFonts w:ascii="Wingdings" w:hAnsi="Wingdings" w:hint="default"/>
      </w:rPr>
    </w:lvl>
    <w:lvl w:ilvl="7" w:tplc="715E837A" w:tentative="1">
      <w:start w:val="1"/>
      <w:numFmt w:val="bullet"/>
      <w:lvlText w:val=""/>
      <w:lvlJc w:val="left"/>
      <w:pPr>
        <w:tabs>
          <w:tab w:val="num" w:pos="5760"/>
        </w:tabs>
        <w:ind w:left="5760" w:hanging="360"/>
      </w:pPr>
      <w:rPr>
        <w:rFonts w:ascii="Wingdings" w:hAnsi="Wingdings" w:hint="default"/>
      </w:rPr>
    </w:lvl>
    <w:lvl w:ilvl="8" w:tplc="63B21AC4" w:tentative="1">
      <w:start w:val="1"/>
      <w:numFmt w:val="bullet"/>
      <w:lvlText w:val=""/>
      <w:lvlJc w:val="left"/>
      <w:pPr>
        <w:tabs>
          <w:tab w:val="num" w:pos="6480"/>
        </w:tabs>
        <w:ind w:left="6480" w:hanging="360"/>
      </w:pPr>
      <w:rPr>
        <w:rFonts w:ascii="Wingdings" w:hAnsi="Wingdings" w:hint="default"/>
      </w:rPr>
    </w:lvl>
  </w:abstractNum>
  <w:abstractNum w:abstractNumId="32">
    <w:nsid w:val="6AB73633"/>
    <w:multiLevelType w:val="multilevel"/>
    <w:tmpl w:val="0FBAAB2C"/>
    <w:lvl w:ilvl="0">
      <w:start w:val="1"/>
      <w:numFmt w:val="decimal"/>
      <w:lvlText w:val="%1."/>
      <w:lvlJc w:val="lef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6E5F76C8"/>
    <w:multiLevelType w:val="hybridMultilevel"/>
    <w:tmpl w:val="5B58C87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6EF33555"/>
    <w:multiLevelType w:val="multilevel"/>
    <w:tmpl w:val="99C258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6F182FC7"/>
    <w:multiLevelType w:val="multilevel"/>
    <w:tmpl w:val="4146834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73C343C1"/>
    <w:multiLevelType w:val="multilevel"/>
    <w:tmpl w:val="30989298"/>
    <w:lvl w:ilvl="0">
      <w:start w:val="1"/>
      <w:numFmt w:val="bullet"/>
      <w:lvlText w:val=""/>
      <w:lvlJc w:val="left"/>
      <w:pPr>
        <w:tabs>
          <w:tab w:val="num" w:pos="360"/>
        </w:tabs>
        <w:ind w:left="360" w:hanging="360"/>
      </w:pPr>
      <w:rPr>
        <w:rFonts w:ascii="Symbol" w:hAnsi="Symbol" w:hint="default"/>
        <w:sz w:val="20"/>
      </w:rPr>
    </w:lvl>
    <w:lvl w:ilvl="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37">
    <w:nsid w:val="7575624F"/>
    <w:multiLevelType w:val="hybridMultilevel"/>
    <w:tmpl w:val="60A8663A"/>
    <w:lvl w:ilvl="0" w:tplc="18B2D7B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nsid w:val="76EB5C0D"/>
    <w:multiLevelType w:val="multilevel"/>
    <w:tmpl w:val="3B92B442"/>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39">
    <w:nsid w:val="77246ECC"/>
    <w:multiLevelType w:val="hybridMultilevel"/>
    <w:tmpl w:val="B464019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7D0C1848"/>
    <w:multiLevelType w:val="multilevel"/>
    <w:tmpl w:val="E42AB2F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1">
    <w:nsid w:val="7D933BD1"/>
    <w:multiLevelType w:val="multilevel"/>
    <w:tmpl w:val="2230EBBA"/>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42">
    <w:nsid w:val="7E793FC0"/>
    <w:multiLevelType w:val="multilevel"/>
    <w:tmpl w:val="0FBAAB2C"/>
    <w:lvl w:ilvl="0">
      <w:start w:val="1"/>
      <w:numFmt w:val="decimal"/>
      <w:lvlText w:val="%1."/>
      <w:lvlJc w:val="left"/>
      <w:pPr>
        <w:tabs>
          <w:tab w:val="num" w:pos="720"/>
        </w:tabs>
        <w:ind w:left="720" w:hanging="360"/>
      </w:pPr>
      <w:rPr>
        <w:rFonts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6"/>
  </w:num>
  <w:num w:numId="2">
    <w:abstractNumId w:val="35"/>
  </w:num>
  <w:num w:numId="3">
    <w:abstractNumId w:val="12"/>
  </w:num>
  <w:num w:numId="4">
    <w:abstractNumId w:val="19"/>
  </w:num>
  <w:num w:numId="5">
    <w:abstractNumId w:val="8"/>
  </w:num>
  <w:num w:numId="6">
    <w:abstractNumId w:val="14"/>
  </w:num>
  <w:num w:numId="7">
    <w:abstractNumId w:val="34"/>
  </w:num>
  <w:num w:numId="8">
    <w:abstractNumId w:val="41"/>
  </w:num>
  <w:num w:numId="9">
    <w:abstractNumId w:val="38"/>
  </w:num>
  <w:num w:numId="10">
    <w:abstractNumId w:val="36"/>
  </w:num>
  <w:num w:numId="11">
    <w:abstractNumId w:val="20"/>
  </w:num>
  <w:num w:numId="12">
    <w:abstractNumId w:val="1"/>
  </w:num>
  <w:num w:numId="13">
    <w:abstractNumId w:val="40"/>
  </w:num>
  <w:num w:numId="14">
    <w:abstractNumId w:val="28"/>
  </w:num>
  <w:num w:numId="15">
    <w:abstractNumId w:val="26"/>
  </w:num>
  <w:num w:numId="16">
    <w:abstractNumId w:val="7"/>
  </w:num>
  <w:num w:numId="17">
    <w:abstractNumId w:val="25"/>
  </w:num>
  <w:num w:numId="18">
    <w:abstractNumId w:val="24"/>
  </w:num>
  <w:num w:numId="19">
    <w:abstractNumId w:val="33"/>
  </w:num>
  <w:num w:numId="20">
    <w:abstractNumId w:val="10"/>
  </w:num>
  <w:num w:numId="21">
    <w:abstractNumId w:val="32"/>
  </w:num>
  <w:num w:numId="22">
    <w:abstractNumId w:val="37"/>
  </w:num>
  <w:num w:numId="23">
    <w:abstractNumId w:val="4"/>
  </w:num>
  <w:num w:numId="24">
    <w:abstractNumId w:val="13"/>
  </w:num>
  <w:num w:numId="25">
    <w:abstractNumId w:val="9"/>
  </w:num>
  <w:num w:numId="26">
    <w:abstractNumId w:val="39"/>
  </w:num>
  <w:num w:numId="27">
    <w:abstractNumId w:val="21"/>
  </w:num>
  <w:num w:numId="28">
    <w:abstractNumId w:val="30"/>
  </w:num>
  <w:num w:numId="29">
    <w:abstractNumId w:val="29"/>
  </w:num>
  <w:num w:numId="30">
    <w:abstractNumId w:val="0"/>
  </w:num>
  <w:num w:numId="31">
    <w:abstractNumId w:val="15"/>
  </w:num>
  <w:num w:numId="32">
    <w:abstractNumId w:val="22"/>
  </w:num>
  <w:num w:numId="33">
    <w:abstractNumId w:val="31"/>
  </w:num>
  <w:num w:numId="34">
    <w:abstractNumId w:val="5"/>
  </w:num>
  <w:num w:numId="35">
    <w:abstractNumId w:val="3"/>
  </w:num>
  <w:num w:numId="36">
    <w:abstractNumId w:val="16"/>
  </w:num>
  <w:num w:numId="37">
    <w:abstractNumId w:val="11"/>
  </w:num>
  <w:num w:numId="38">
    <w:abstractNumId w:val="23"/>
  </w:num>
  <w:num w:numId="39">
    <w:abstractNumId w:val="42"/>
  </w:num>
  <w:num w:numId="40">
    <w:abstractNumId w:val="17"/>
  </w:num>
  <w:num w:numId="41">
    <w:abstractNumId w:val="18"/>
  </w:num>
  <w:num w:numId="42">
    <w:abstractNumId w:val="27"/>
  </w:num>
  <w:num w:numId="4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embedSystemFonts/>
  <w:stylePaneFormatFilter w:val="3F01"/>
  <w:defaultTabStop w:val="720"/>
  <w:noPunctuationKerning/>
  <w:characterSpacingControl w:val="doNotCompress"/>
  <w:footnotePr>
    <w:footnote w:id="-1"/>
    <w:footnote w:id="0"/>
  </w:footnotePr>
  <w:endnotePr>
    <w:endnote w:id="-1"/>
    <w:endnote w:id="0"/>
  </w:endnotePr>
  <w:compat/>
  <w:rsids>
    <w:rsidRoot w:val="00557581"/>
    <w:rsid w:val="00003145"/>
    <w:rsid w:val="00004323"/>
    <w:rsid w:val="0001009C"/>
    <w:rsid w:val="00010754"/>
    <w:rsid w:val="00010B9D"/>
    <w:rsid w:val="00013C86"/>
    <w:rsid w:val="00015E85"/>
    <w:rsid w:val="000230E6"/>
    <w:rsid w:val="00023A42"/>
    <w:rsid w:val="00023EDB"/>
    <w:rsid w:val="00026019"/>
    <w:rsid w:val="00030D99"/>
    <w:rsid w:val="00035C03"/>
    <w:rsid w:val="000442B0"/>
    <w:rsid w:val="00047CC2"/>
    <w:rsid w:val="00062996"/>
    <w:rsid w:val="00067368"/>
    <w:rsid w:val="000718A5"/>
    <w:rsid w:val="00072135"/>
    <w:rsid w:val="0007603F"/>
    <w:rsid w:val="000820E5"/>
    <w:rsid w:val="00084D44"/>
    <w:rsid w:val="00085744"/>
    <w:rsid w:val="000860C5"/>
    <w:rsid w:val="00087651"/>
    <w:rsid w:val="00090C4B"/>
    <w:rsid w:val="00091E8D"/>
    <w:rsid w:val="00091F28"/>
    <w:rsid w:val="00092E3D"/>
    <w:rsid w:val="00093C43"/>
    <w:rsid w:val="0009607F"/>
    <w:rsid w:val="000A0781"/>
    <w:rsid w:val="000A1D2E"/>
    <w:rsid w:val="000A2D2C"/>
    <w:rsid w:val="000A2E64"/>
    <w:rsid w:val="000B1102"/>
    <w:rsid w:val="000C3EBC"/>
    <w:rsid w:val="000C4B2B"/>
    <w:rsid w:val="000C5DDA"/>
    <w:rsid w:val="000C6719"/>
    <w:rsid w:val="000D071E"/>
    <w:rsid w:val="000D4BC2"/>
    <w:rsid w:val="000E0C68"/>
    <w:rsid w:val="000E4674"/>
    <w:rsid w:val="000E5F6D"/>
    <w:rsid w:val="000F08DE"/>
    <w:rsid w:val="000F5E23"/>
    <w:rsid w:val="000F72C1"/>
    <w:rsid w:val="001002D6"/>
    <w:rsid w:val="0010131A"/>
    <w:rsid w:val="00101A6E"/>
    <w:rsid w:val="00101FDE"/>
    <w:rsid w:val="00113C7E"/>
    <w:rsid w:val="00115464"/>
    <w:rsid w:val="00117885"/>
    <w:rsid w:val="00121695"/>
    <w:rsid w:val="00131CB1"/>
    <w:rsid w:val="00132688"/>
    <w:rsid w:val="00144518"/>
    <w:rsid w:val="00145EB5"/>
    <w:rsid w:val="001474EF"/>
    <w:rsid w:val="00153997"/>
    <w:rsid w:val="00156EC0"/>
    <w:rsid w:val="00165238"/>
    <w:rsid w:val="00165700"/>
    <w:rsid w:val="001679BB"/>
    <w:rsid w:val="00170596"/>
    <w:rsid w:val="00175606"/>
    <w:rsid w:val="001769A0"/>
    <w:rsid w:val="001802CE"/>
    <w:rsid w:val="00184CEE"/>
    <w:rsid w:val="00185D9E"/>
    <w:rsid w:val="001919C8"/>
    <w:rsid w:val="001A0C63"/>
    <w:rsid w:val="001A5219"/>
    <w:rsid w:val="001B286E"/>
    <w:rsid w:val="001B2DE2"/>
    <w:rsid w:val="001B5BDC"/>
    <w:rsid w:val="001B5D08"/>
    <w:rsid w:val="001B6533"/>
    <w:rsid w:val="001C7297"/>
    <w:rsid w:val="001D4929"/>
    <w:rsid w:val="001D6AA8"/>
    <w:rsid w:val="001D718E"/>
    <w:rsid w:val="001E2B52"/>
    <w:rsid w:val="001E7A10"/>
    <w:rsid w:val="001F1D00"/>
    <w:rsid w:val="001F1FFE"/>
    <w:rsid w:val="001F244E"/>
    <w:rsid w:val="001F3F4D"/>
    <w:rsid w:val="001F52ED"/>
    <w:rsid w:val="002105CA"/>
    <w:rsid w:val="00211953"/>
    <w:rsid w:val="00216E61"/>
    <w:rsid w:val="0022177E"/>
    <w:rsid w:val="0022508E"/>
    <w:rsid w:val="00227A0C"/>
    <w:rsid w:val="0023090C"/>
    <w:rsid w:val="00231340"/>
    <w:rsid w:val="002329CA"/>
    <w:rsid w:val="002401F2"/>
    <w:rsid w:val="00240378"/>
    <w:rsid w:val="00240FDB"/>
    <w:rsid w:val="00242C97"/>
    <w:rsid w:val="00245D95"/>
    <w:rsid w:val="002476F2"/>
    <w:rsid w:val="00247E6C"/>
    <w:rsid w:val="00250506"/>
    <w:rsid w:val="0025084E"/>
    <w:rsid w:val="0025092D"/>
    <w:rsid w:val="00250C98"/>
    <w:rsid w:val="00250DEB"/>
    <w:rsid w:val="0025448D"/>
    <w:rsid w:val="00255101"/>
    <w:rsid w:val="00255A12"/>
    <w:rsid w:val="002621D5"/>
    <w:rsid w:val="0026251B"/>
    <w:rsid w:val="00263EE9"/>
    <w:rsid w:val="0026532A"/>
    <w:rsid w:val="0026680A"/>
    <w:rsid w:val="00275552"/>
    <w:rsid w:val="00277CEB"/>
    <w:rsid w:val="002825AB"/>
    <w:rsid w:val="002828DE"/>
    <w:rsid w:val="00282EE8"/>
    <w:rsid w:val="00284BA1"/>
    <w:rsid w:val="00284C76"/>
    <w:rsid w:val="0029133F"/>
    <w:rsid w:val="00291A41"/>
    <w:rsid w:val="0029311D"/>
    <w:rsid w:val="00293639"/>
    <w:rsid w:val="00297406"/>
    <w:rsid w:val="002A1975"/>
    <w:rsid w:val="002A361D"/>
    <w:rsid w:val="002A64E4"/>
    <w:rsid w:val="002C0970"/>
    <w:rsid w:val="002C1D9C"/>
    <w:rsid w:val="002C23AC"/>
    <w:rsid w:val="002C34AF"/>
    <w:rsid w:val="002D1622"/>
    <w:rsid w:val="002D166D"/>
    <w:rsid w:val="002D496E"/>
    <w:rsid w:val="002D6AC7"/>
    <w:rsid w:val="002E0312"/>
    <w:rsid w:val="002E07C7"/>
    <w:rsid w:val="002E2628"/>
    <w:rsid w:val="002E4474"/>
    <w:rsid w:val="002E5BB6"/>
    <w:rsid w:val="002F05F6"/>
    <w:rsid w:val="002F3B98"/>
    <w:rsid w:val="002F5E82"/>
    <w:rsid w:val="00301246"/>
    <w:rsid w:val="003123F2"/>
    <w:rsid w:val="0031417A"/>
    <w:rsid w:val="00321ECF"/>
    <w:rsid w:val="00331762"/>
    <w:rsid w:val="003417A0"/>
    <w:rsid w:val="0034228D"/>
    <w:rsid w:val="0034550D"/>
    <w:rsid w:val="00347147"/>
    <w:rsid w:val="0035173F"/>
    <w:rsid w:val="00352AA6"/>
    <w:rsid w:val="003550D8"/>
    <w:rsid w:val="003639AC"/>
    <w:rsid w:val="0037092C"/>
    <w:rsid w:val="00372707"/>
    <w:rsid w:val="00376128"/>
    <w:rsid w:val="0038036F"/>
    <w:rsid w:val="003810C6"/>
    <w:rsid w:val="00382C18"/>
    <w:rsid w:val="00383D56"/>
    <w:rsid w:val="0038573C"/>
    <w:rsid w:val="00386339"/>
    <w:rsid w:val="00386619"/>
    <w:rsid w:val="0039218A"/>
    <w:rsid w:val="00392F74"/>
    <w:rsid w:val="003944C6"/>
    <w:rsid w:val="00394FCE"/>
    <w:rsid w:val="003A6592"/>
    <w:rsid w:val="003B0E70"/>
    <w:rsid w:val="003B32A0"/>
    <w:rsid w:val="003B5E43"/>
    <w:rsid w:val="003C1072"/>
    <w:rsid w:val="003C1E75"/>
    <w:rsid w:val="003C2F02"/>
    <w:rsid w:val="003C7494"/>
    <w:rsid w:val="003E195E"/>
    <w:rsid w:val="003E3B95"/>
    <w:rsid w:val="003E616D"/>
    <w:rsid w:val="003F03B6"/>
    <w:rsid w:val="003F510B"/>
    <w:rsid w:val="003F5191"/>
    <w:rsid w:val="0040003E"/>
    <w:rsid w:val="004017A7"/>
    <w:rsid w:val="004019A8"/>
    <w:rsid w:val="004022AF"/>
    <w:rsid w:val="00412D1A"/>
    <w:rsid w:val="004131DD"/>
    <w:rsid w:val="00413ABA"/>
    <w:rsid w:val="00423657"/>
    <w:rsid w:val="004258BB"/>
    <w:rsid w:val="00432D87"/>
    <w:rsid w:val="00434EA2"/>
    <w:rsid w:val="0043510B"/>
    <w:rsid w:val="004379AA"/>
    <w:rsid w:val="004408C3"/>
    <w:rsid w:val="00441C20"/>
    <w:rsid w:val="00442720"/>
    <w:rsid w:val="0044346E"/>
    <w:rsid w:val="00451DC5"/>
    <w:rsid w:val="00454B0C"/>
    <w:rsid w:val="00460B2F"/>
    <w:rsid w:val="00464994"/>
    <w:rsid w:val="004672E9"/>
    <w:rsid w:val="0046758B"/>
    <w:rsid w:val="0046769D"/>
    <w:rsid w:val="004717C2"/>
    <w:rsid w:val="00471FFF"/>
    <w:rsid w:val="004748B9"/>
    <w:rsid w:val="004760D7"/>
    <w:rsid w:val="004842D1"/>
    <w:rsid w:val="00485E5A"/>
    <w:rsid w:val="00494E5D"/>
    <w:rsid w:val="00496CA3"/>
    <w:rsid w:val="0049772F"/>
    <w:rsid w:val="004A1027"/>
    <w:rsid w:val="004A2C1E"/>
    <w:rsid w:val="004A305D"/>
    <w:rsid w:val="004A3667"/>
    <w:rsid w:val="004A4642"/>
    <w:rsid w:val="004B0AFC"/>
    <w:rsid w:val="004B458B"/>
    <w:rsid w:val="004B74B3"/>
    <w:rsid w:val="004B7975"/>
    <w:rsid w:val="004C03FB"/>
    <w:rsid w:val="004C1466"/>
    <w:rsid w:val="004C2610"/>
    <w:rsid w:val="004C5EB2"/>
    <w:rsid w:val="004C6A4C"/>
    <w:rsid w:val="004C7C8A"/>
    <w:rsid w:val="004D32BA"/>
    <w:rsid w:val="004D37BE"/>
    <w:rsid w:val="004E02DB"/>
    <w:rsid w:val="004E28FF"/>
    <w:rsid w:val="004E6171"/>
    <w:rsid w:val="004F3041"/>
    <w:rsid w:val="004F4F6B"/>
    <w:rsid w:val="004F5C2F"/>
    <w:rsid w:val="00501E4E"/>
    <w:rsid w:val="005041FB"/>
    <w:rsid w:val="005047FF"/>
    <w:rsid w:val="0050549D"/>
    <w:rsid w:val="005063A6"/>
    <w:rsid w:val="005066E7"/>
    <w:rsid w:val="005135F2"/>
    <w:rsid w:val="00522A40"/>
    <w:rsid w:val="00531E47"/>
    <w:rsid w:val="00531FD1"/>
    <w:rsid w:val="00533C5E"/>
    <w:rsid w:val="00534AF6"/>
    <w:rsid w:val="00536100"/>
    <w:rsid w:val="00540977"/>
    <w:rsid w:val="00541C12"/>
    <w:rsid w:val="00543A52"/>
    <w:rsid w:val="00544214"/>
    <w:rsid w:val="00547055"/>
    <w:rsid w:val="00557581"/>
    <w:rsid w:val="00560358"/>
    <w:rsid w:val="00565297"/>
    <w:rsid w:val="00566231"/>
    <w:rsid w:val="00567434"/>
    <w:rsid w:val="00571A45"/>
    <w:rsid w:val="00574285"/>
    <w:rsid w:val="00574D43"/>
    <w:rsid w:val="005754B2"/>
    <w:rsid w:val="00576D50"/>
    <w:rsid w:val="005775A4"/>
    <w:rsid w:val="00581B2E"/>
    <w:rsid w:val="005826E4"/>
    <w:rsid w:val="00583B81"/>
    <w:rsid w:val="005840AF"/>
    <w:rsid w:val="005844AA"/>
    <w:rsid w:val="00587B94"/>
    <w:rsid w:val="005969E7"/>
    <w:rsid w:val="005971C9"/>
    <w:rsid w:val="005A70A6"/>
    <w:rsid w:val="005B0355"/>
    <w:rsid w:val="005B4526"/>
    <w:rsid w:val="005C043D"/>
    <w:rsid w:val="005C1C86"/>
    <w:rsid w:val="005C79D7"/>
    <w:rsid w:val="005D19F5"/>
    <w:rsid w:val="005D38AD"/>
    <w:rsid w:val="005D44F2"/>
    <w:rsid w:val="005E06F5"/>
    <w:rsid w:val="005E229C"/>
    <w:rsid w:val="005E4850"/>
    <w:rsid w:val="005E4B8E"/>
    <w:rsid w:val="005E66D4"/>
    <w:rsid w:val="005E74E6"/>
    <w:rsid w:val="005F7179"/>
    <w:rsid w:val="0060088C"/>
    <w:rsid w:val="006031FF"/>
    <w:rsid w:val="006039C7"/>
    <w:rsid w:val="00603B2A"/>
    <w:rsid w:val="0061077B"/>
    <w:rsid w:val="0061159B"/>
    <w:rsid w:val="006175B7"/>
    <w:rsid w:val="00622167"/>
    <w:rsid w:val="00625150"/>
    <w:rsid w:val="0063712B"/>
    <w:rsid w:val="0063716E"/>
    <w:rsid w:val="00642F0B"/>
    <w:rsid w:val="00643579"/>
    <w:rsid w:val="006445D8"/>
    <w:rsid w:val="006473BA"/>
    <w:rsid w:val="00650879"/>
    <w:rsid w:val="006509B1"/>
    <w:rsid w:val="0065138F"/>
    <w:rsid w:val="00651A06"/>
    <w:rsid w:val="00663A49"/>
    <w:rsid w:val="00664E86"/>
    <w:rsid w:val="00667E3F"/>
    <w:rsid w:val="006740B9"/>
    <w:rsid w:val="0067456C"/>
    <w:rsid w:val="00675993"/>
    <w:rsid w:val="00677B86"/>
    <w:rsid w:val="00677F78"/>
    <w:rsid w:val="00680122"/>
    <w:rsid w:val="006864DB"/>
    <w:rsid w:val="0069096A"/>
    <w:rsid w:val="00694615"/>
    <w:rsid w:val="006948BF"/>
    <w:rsid w:val="006B0D0B"/>
    <w:rsid w:val="006B19D5"/>
    <w:rsid w:val="006B3662"/>
    <w:rsid w:val="006B657D"/>
    <w:rsid w:val="006B6A41"/>
    <w:rsid w:val="006B6F31"/>
    <w:rsid w:val="006C1111"/>
    <w:rsid w:val="006D0E12"/>
    <w:rsid w:val="006D56E5"/>
    <w:rsid w:val="006E6F59"/>
    <w:rsid w:val="006F1192"/>
    <w:rsid w:val="006F3830"/>
    <w:rsid w:val="006F6CEC"/>
    <w:rsid w:val="006F6DCA"/>
    <w:rsid w:val="00700830"/>
    <w:rsid w:val="00705DC3"/>
    <w:rsid w:val="0070682D"/>
    <w:rsid w:val="00710D14"/>
    <w:rsid w:val="00711F7B"/>
    <w:rsid w:val="007143DA"/>
    <w:rsid w:val="00715077"/>
    <w:rsid w:val="00715128"/>
    <w:rsid w:val="00715DBB"/>
    <w:rsid w:val="00715DF6"/>
    <w:rsid w:val="00724D8A"/>
    <w:rsid w:val="00727D93"/>
    <w:rsid w:val="00731856"/>
    <w:rsid w:val="00736CE1"/>
    <w:rsid w:val="00737F06"/>
    <w:rsid w:val="007408C4"/>
    <w:rsid w:val="00740EE8"/>
    <w:rsid w:val="00742F7E"/>
    <w:rsid w:val="00743675"/>
    <w:rsid w:val="00743BB3"/>
    <w:rsid w:val="00743EEA"/>
    <w:rsid w:val="00745075"/>
    <w:rsid w:val="007452B5"/>
    <w:rsid w:val="0074635B"/>
    <w:rsid w:val="0075264C"/>
    <w:rsid w:val="00753283"/>
    <w:rsid w:val="00753B6C"/>
    <w:rsid w:val="00757C20"/>
    <w:rsid w:val="007629D1"/>
    <w:rsid w:val="00771435"/>
    <w:rsid w:val="00771D00"/>
    <w:rsid w:val="00772F10"/>
    <w:rsid w:val="007744FF"/>
    <w:rsid w:val="007767D4"/>
    <w:rsid w:val="00780799"/>
    <w:rsid w:val="00785548"/>
    <w:rsid w:val="007863B5"/>
    <w:rsid w:val="00786D66"/>
    <w:rsid w:val="00787777"/>
    <w:rsid w:val="00790763"/>
    <w:rsid w:val="007932DC"/>
    <w:rsid w:val="007933C0"/>
    <w:rsid w:val="007A1FB0"/>
    <w:rsid w:val="007A2F47"/>
    <w:rsid w:val="007A770A"/>
    <w:rsid w:val="007B0907"/>
    <w:rsid w:val="007B1FDA"/>
    <w:rsid w:val="007B2BCB"/>
    <w:rsid w:val="007B61F0"/>
    <w:rsid w:val="007C04CA"/>
    <w:rsid w:val="007C1516"/>
    <w:rsid w:val="007C285C"/>
    <w:rsid w:val="007C71A9"/>
    <w:rsid w:val="007D1771"/>
    <w:rsid w:val="007D271E"/>
    <w:rsid w:val="007D2FEF"/>
    <w:rsid w:val="007D4C4A"/>
    <w:rsid w:val="007D4FBF"/>
    <w:rsid w:val="007E21D0"/>
    <w:rsid w:val="007E3BCA"/>
    <w:rsid w:val="007E6C82"/>
    <w:rsid w:val="007E79A4"/>
    <w:rsid w:val="007F3332"/>
    <w:rsid w:val="007F5745"/>
    <w:rsid w:val="008150D1"/>
    <w:rsid w:val="008200C3"/>
    <w:rsid w:val="0082489D"/>
    <w:rsid w:val="008372FF"/>
    <w:rsid w:val="008378B2"/>
    <w:rsid w:val="00852499"/>
    <w:rsid w:val="00852C3B"/>
    <w:rsid w:val="00852DED"/>
    <w:rsid w:val="0085367D"/>
    <w:rsid w:val="00855759"/>
    <w:rsid w:val="00856728"/>
    <w:rsid w:val="00857A06"/>
    <w:rsid w:val="008615D7"/>
    <w:rsid w:val="0086169D"/>
    <w:rsid w:val="00865F87"/>
    <w:rsid w:val="00867B6F"/>
    <w:rsid w:val="00870297"/>
    <w:rsid w:val="008753AB"/>
    <w:rsid w:val="00883AF8"/>
    <w:rsid w:val="008841EE"/>
    <w:rsid w:val="008849DE"/>
    <w:rsid w:val="00884E70"/>
    <w:rsid w:val="00886B06"/>
    <w:rsid w:val="0089418A"/>
    <w:rsid w:val="008951F3"/>
    <w:rsid w:val="008A2700"/>
    <w:rsid w:val="008A6E55"/>
    <w:rsid w:val="008A7BD8"/>
    <w:rsid w:val="008B27CB"/>
    <w:rsid w:val="008B36C7"/>
    <w:rsid w:val="008B7A67"/>
    <w:rsid w:val="008C2DD1"/>
    <w:rsid w:val="008C6A2E"/>
    <w:rsid w:val="008C6E59"/>
    <w:rsid w:val="008C7AFE"/>
    <w:rsid w:val="008D71AE"/>
    <w:rsid w:val="008E0D60"/>
    <w:rsid w:val="008E1F8A"/>
    <w:rsid w:val="008E31FD"/>
    <w:rsid w:val="008F104E"/>
    <w:rsid w:val="008F21BE"/>
    <w:rsid w:val="008F2DE3"/>
    <w:rsid w:val="008F6C39"/>
    <w:rsid w:val="008F7ECD"/>
    <w:rsid w:val="009025F5"/>
    <w:rsid w:val="00902D85"/>
    <w:rsid w:val="00902DB4"/>
    <w:rsid w:val="0090350B"/>
    <w:rsid w:val="00906458"/>
    <w:rsid w:val="00906971"/>
    <w:rsid w:val="00907208"/>
    <w:rsid w:val="00914DF3"/>
    <w:rsid w:val="009217E5"/>
    <w:rsid w:val="009268E1"/>
    <w:rsid w:val="0092734E"/>
    <w:rsid w:val="00930CDE"/>
    <w:rsid w:val="00933F4F"/>
    <w:rsid w:val="00936123"/>
    <w:rsid w:val="009374B5"/>
    <w:rsid w:val="00940B42"/>
    <w:rsid w:val="009416EE"/>
    <w:rsid w:val="00945E17"/>
    <w:rsid w:val="00951490"/>
    <w:rsid w:val="00955170"/>
    <w:rsid w:val="00957A03"/>
    <w:rsid w:val="009609C4"/>
    <w:rsid w:val="00961F29"/>
    <w:rsid w:val="00962A3F"/>
    <w:rsid w:val="0096420E"/>
    <w:rsid w:val="009654FF"/>
    <w:rsid w:val="009676AE"/>
    <w:rsid w:val="009746CE"/>
    <w:rsid w:val="0098093B"/>
    <w:rsid w:val="00983F14"/>
    <w:rsid w:val="00987326"/>
    <w:rsid w:val="00992D02"/>
    <w:rsid w:val="00994DC3"/>
    <w:rsid w:val="009971E8"/>
    <w:rsid w:val="009A1054"/>
    <w:rsid w:val="009A1F01"/>
    <w:rsid w:val="009A2435"/>
    <w:rsid w:val="009A5719"/>
    <w:rsid w:val="009A6968"/>
    <w:rsid w:val="009B1222"/>
    <w:rsid w:val="009B2813"/>
    <w:rsid w:val="009B371A"/>
    <w:rsid w:val="009B6713"/>
    <w:rsid w:val="009C4366"/>
    <w:rsid w:val="009C4EF5"/>
    <w:rsid w:val="009C7EF3"/>
    <w:rsid w:val="009D1C33"/>
    <w:rsid w:val="009D49B3"/>
    <w:rsid w:val="009D649F"/>
    <w:rsid w:val="009E082B"/>
    <w:rsid w:val="009F7FA6"/>
    <w:rsid w:val="00A03FA5"/>
    <w:rsid w:val="00A043CD"/>
    <w:rsid w:val="00A05592"/>
    <w:rsid w:val="00A0664A"/>
    <w:rsid w:val="00A0721E"/>
    <w:rsid w:val="00A07CE2"/>
    <w:rsid w:val="00A13480"/>
    <w:rsid w:val="00A14182"/>
    <w:rsid w:val="00A21316"/>
    <w:rsid w:val="00A213E3"/>
    <w:rsid w:val="00A22220"/>
    <w:rsid w:val="00A22AAA"/>
    <w:rsid w:val="00A230CC"/>
    <w:rsid w:val="00A41353"/>
    <w:rsid w:val="00A414E8"/>
    <w:rsid w:val="00A51E1A"/>
    <w:rsid w:val="00A541CC"/>
    <w:rsid w:val="00A579FD"/>
    <w:rsid w:val="00A60953"/>
    <w:rsid w:val="00A61A26"/>
    <w:rsid w:val="00A66F44"/>
    <w:rsid w:val="00A74210"/>
    <w:rsid w:val="00A74B55"/>
    <w:rsid w:val="00A75C27"/>
    <w:rsid w:val="00A801B4"/>
    <w:rsid w:val="00A849F3"/>
    <w:rsid w:val="00A9079F"/>
    <w:rsid w:val="00A919E7"/>
    <w:rsid w:val="00A93215"/>
    <w:rsid w:val="00A965E0"/>
    <w:rsid w:val="00A97A8D"/>
    <w:rsid w:val="00AA41C2"/>
    <w:rsid w:val="00AB585B"/>
    <w:rsid w:val="00AB66A2"/>
    <w:rsid w:val="00AB7F63"/>
    <w:rsid w:val="00AC17DD"/>
    <w:rsid w:val="00AC31AC"/>
    <w:rsid w:val="00AC6CA1"/>
    <w:rsid w:val="00AC6FBF"/>
    <w:rsid w:val="00AD0BF9"/>
    <w:rsid w:val="00AD3B31"/>
    <w:rsid w:val="00AE3856"/>
    <w:rsid w:val="00AE3F35"/>
    <w:rsid w:val="00AE4DC5"/>
    <w:rsid w:val="00AF2358"/>
    <w:rsid w:val="00AF32E6"/>
    <w:rsid w:val="00AF6B4B"/>
    <w:rsid w:val="00B021C8"/>
    <w:rsid w:val="00B03309"/>
    <w:rsid w:val="00B05FBC"/>
    <w:rsid w:val="00B0743A"/>
    <w:rsid w:val="00B14F08"/>
    <w:rsid w:val="00B15117"/>
    <w:rsid w:val="00B151C0"/>
    <w:rsid w:val="00B153F1"/>
    <w:rsid w:val="00B15654"/>
    <w:rsid w:val="00B16992"/>
    <w:rsid w:val="00B31EB0"/>
    <w:rsid w:val="00B32E29"/>
    <w:rsid w:val="00B34B12"/>
    <w:rsid w:val="00B366DF"/>
    <w:rsid w:val="00B42664"/>
    <w:rsid w:val="00B445E3"/>
    <w:rsid w:val="00B4615B"/>
    <w:rsid w:val="00B4686D"/>
    <w:rsid w:val="00B508AF"/>
    <w:rsid w:val="00B52BD7"/>
    <w:rsid w:val="00B52C0E"/>
    <w:rsid w:val="00B66A2B"/>
    <w:rsid w:val="00B711C8"/>
    <w:rsid w:val="00B74699"/>
    <w:rsid w:val="00B7603B"/>
    <w:rsid w:val="00B775AB"/>
    <w:rsid w:val="00B806FD"/>
    <w:rsid w:val="00B81E1C"/>
    <w:rsid w:val="00B83E19"/>
    <w:rsid w:val="00B84A28"/>
    <w:rsid w:val="00B92B79"/>
    <w:rsid w:val="00B95869"/>
    <w:rsid w:val="00B97A9A"/>
    <w:rsid w:val="00BA1A8B"/>
    <w:rsid w:val="00BA45F5"/>
    <w:rsid w:val="00BA708C"/>
    <w:rsid w:val="00BA7B94"/>
    <w:rsid w:val="00BB049D"/>
    <w:rsid w:val="00BB0A22"/>
    <w:rsid w:val="00BB2380"/>
    <w:rsid w:val="00BB25A0"/>
    <w:rsid w:val="00BB303E"/>
    <w:rsid w:val="00BB322D"/>
    <w:rsid w:val="00BB3842"/>
    <w:rsid w:val="00BB49FF"/>
    <w:rsid w:val="00BB4A0A"/>
    <w:rsid w:val="00BB5C52"/>
    <w:rsid w:val="00BC076D"/>
    <w:rsid w:val="00BC10D1"/>
    <w:rsid w:val="00BC3912"/>
    <w:rsid w:val="00BD01DD"/>
    <w:rsid w:val="00BE1ECE"/>
    <w:rsid w:val="00BE568E"/>
    <w:rsid w:val="00BE7F3C"/>
    <w:rsid w:val="00BF0735"/>
    <w:rsid w:val="00BF48FC"/>
    <w:rsid w:val="00C04183"/>
    <w:rsid w:val="00C07CC2"/>
    <w:rsid w:val="00C102DE"/>
    <w:rsid w:val="00C12566"/>
    <w:rsid w:val="00C1299C"/>
    <w:rsid w:val="00C16C42"/>
    <w:rsid w:val="00C17726"/>
    <w:rsid w:val="00C20569"/>
    <w:rsid w:val="00C25DB9"/>
    <w:rsid w:val="00C2640C"/>
    <w:rsid w:val="00C27E28"/>
    <w:rsid w:val="00C30576"/>
    <w:rsid w:val="00C309BD"/>
    <w:rsid w:val="00C309DF"/>
    <w:rsid w:val="00C41250"/>
    <w:rsid w:val="00C42001"/>
    <w:rsid w:val="00C51D42"/>
    <w:rsid w:val="00C52017"/>
    <w:rsid w:val="00C630C3"/>
    <w:rsid w:val="00C71FA1"/>
    <w:rsid w:val="00C72212"/>
    <w:rsid w:val="00C726C7"/>
    <w:rsid w:val="00C839CF"/>
    <w:rsid w:val="00C84567"/>
    <w:rsid w:val="00C87D48"/>
    <w:rsid w:val="00C9633E"/>
    <w:rsid w:val="00CA3D9A"/>
    <w:rsid w:val="00CA42D5"/>
    <w:rsid w:val="00CA4835"/>
    <w:rsid w:val="00CA486A"/>
    <w:rsid w:val="00CB0E38"/>
    <w:rsid w:val="00CB1237"/>
    <w:rsid w:val="00CB1688"/>
    <w:rsid w:val="00CB747C"/>
    <w:rsid w:val="00CC1CB0"/>
    <w:rsid w:val="00CD0B0F"/>
    <w:rsid w:val="00CD3733"/>
    <w:rsid w:val="00CD6B0A"/>
    <w:rsid w:val="00CE1861"/>
    <w:rsid w:val="00CE5CCF"/>
    <w:rsid w:val="00CF00B5"/>
    <w:rsid w:val="00CF3910"/>
    <w:rsid w:val="00D05284"/>
    <w:rsid w:val="00D065C1"/>
    <w:rsid w:val="00D1174D"/>
    <w:rsid w:val="00D17CC8"/>
    <w:rsid w:val="00D2037D"/>
    <w:rsid w:val="00D22A7E"/>
    <w:rsid w:val="00D22E47"/>
    <w:rsid w:val="00D25C31"/>
    <w:rsid w:val="00D278BB"/>
    <w:rsid w:val="00D33F2A"/>
    <w:rsid w:val="00D3726C"/>
    <w:rsid w:val="00D41EDD"/>
    <w:rsid w:val="00D42CCF"/>
    <w:rsid w:val="00D53BAF"/>
    <w:rsid w:val="00D55DF2"/>
    <w:rsid w:val="00D60119"/>
    <w:rsid w:val="00D61833"/>
    <w:rsid w:val="00D63E12"/>
    <w:rsid w:val="00D63F1C"/>
    <w:rsid w:val="00D655D2"/>
    <w:rsid w:val="00D72FAE"/>
    <w:rsid w:val="00D73169"/>
    <w:rsid w:val="00D73566"/>
    <w:rsid w:val="00D73583"/>
    <w:rsid w:val="00D81846"/>
    <w:rsid w:val="00D848AA"/>
    <w:rsid w:val="00DA16B7"/>
    <w:rsid w:val="00DA2057"/>
    <w:rsid w:val="00DB2B67"/>
    <w:rsid w:val="00DB7DC2"/>
    <w:rsid w:val="00DC0BAA"/>
    <w:rsid w:val="00DC11C1"/>
    <w:rsid w:val="00DD29BC"/>
    <w:rsid w:val="00DE4619"/>
    <w:rsid w:val="00DF677B"/>
    <w:rsid w:val="00E01C80"/>
    <w:rsid w:val="00E02A1C"/>
    <w:rsid w:val="00E03B3D"/>
    <w:rsid w:val="00E105B9"/>
    <w:rsid w:val="00E11116"/>
    <w:rsid w:val="00E13775"/>
    <w:rsid w:val="00E16FE3"/>
    <w:rsid w:val="00E1762E"/>
    <w:rsid w:val="00E228C0"/>
    <w:rsid w:val="00E24617"/>
    <w:rsid w:val="00E24BDE"/>
    <w:rsid w:val="00E2569C"/>
    <w:rsid w:val="00E25B62"/>
    <w:rsid w:val="00E269AA"/>
    <w:rsid w:val="00E274D2"/>
    <w:rsid w:val="00E27EF9"/>
    <w:rsid w:val="00E30A31"/>
    <w:rsid w:val="00E312F1"/>
    <w:rsid w:val="00E31B49"/>
    <w:rsid w:val="00E3215E"/>
    <w:rsid w:val="00E3677C"/>
    <w:rsid w:val="00E36B33"/>
    <w:rsid w:val="00E4443D"/>
    <w:rsid w:val="00E45415"/>
    <w:rsid w:val="00E508F0"/>
    <w:rsid w:val="00E51D5C"/>
    <w:rsid w:val="00E53A63"/>
    <w:rsid w:val="00E63A9D"/>
    <w:rsid w:val="00E6545A"/>
    <w:rsid w:val="00E70F33"/>
    <w:rsid w:val="00E71983"/>
    <w:rsid w:val="00E71ADD"/>
    <w:rsid w:val="00E73A57"/>
    <w:rsid w:val="00E763FD"/>
    <w:rsid w:val="00E77CD7"/>
    <w:rsid w:val="00E8285D"/>
    <w:rsid w:val="00E843D4"/>
    <w:rsid w:val="00E850A9"/>
    <w:rsid w:val="00E86C59"/>
    <w:rsid w:val="00E872CB"/>
    <w:rsid w:val="00E92D80"/>
    <w:rsid w:val="00E93C32"/>
    <w:rsid w:val="00E93D5C"/>
    <w:rsid w:val="00E952C0"/>
    <w:rsid w:val="00E953B2"/>
    <w:rsid w:val="00E96EA4"/>
    <w:rsid w:val="00EA10B4"/>
    <w:rsid w:val="00EA34A3"/>
    <w:rsid w:val="00EB0E04"/>
    <w:rsid w:val="00EB6210"/>
    <w:rsid w:val="00EB6EDA"/>
    <w:rsid w:val="00EC4339"/>
    <w:rsid w:val="00EC77C5"/>
    <w:rsid w:val="00ED029F"/>
    <w:rsid w:val="00ED4EEE"/>
    <w:rsid w:val="00ED55CF"/>
    <w:rsid w:val="00EE066F"/>
    <w:rsid w:val="00EE4243"/>
    <w:rsid w:val="00EE4598"/>
    <w:rsid w:val="00EF2C38"/>
    <w:rsid w:val="00EF59F1"/>
    <w:rsid w:val="00F035CD"/>
    <w:rsid w:val="00F11A90"/>
    <w:rsid w:val="00F12310"/>
    <w:rsid w:val="00F14A6D"/>
    <w:rsid w:val="00F15D34"/>
    <w:rsid w:val="00F206BB"/>
    <w:rsid w:val="00F24E7A"/>
    <w:rsid w:val="00F4245A"/>
    <w:rsid w:val="00F424E2"/>
    <w:rsid w:val="00F4367A"/>
    <w:rsid w:val="00F44B1F"/>
    <w:rsid w:val="00F5080D"/>
    <w:rsid w:val="00F510C5"/>
    <w:rsid w:val="00F543E8"/>
    <w:rsid w:val="00F63951"/>
    <w:rsid w:val="00F64467"/>
    <w:rsid w:val="00F66E7E"/>
    <w:rsid w:val="00F671A0"/>
    <w:rsid w:val="00F70A84"/>
    <w:rsid w:val="00F727B2"/>
    <w:rsid w:val="00F74654"/>
    <w:rsid w:val="00F7605A"/>
    <w:rsid w:val="00F765CE"/>
    <w:rsid w:val="00F76FD6"/>
    <w:rsid w:val="00F77823"/>
    <w:rsid w:val="00F8206B"/>
    <w:rsid w:val="00F83BA5"/>
    <w:rsid w:val="00F83DDB"/>
    <w:rsid w:val="00F854BB"/>
    <w:rsid w:val="00F85D13"/>
    <w:rsid w:val="00F87A4B"/>
    <w:rsid w:val="00F947B4"/>
    <w:rsid w:val="00F951F8"/>
    <w:rsid w:val="00F96BE9"/>
    <w:rsid w:val="00FA173D"/>
    <w:rsid w:val="00FB559F"/>
    <w:rsid w:val="00FB5ED8"/>
    <w:rsid w:val="00FB5FE4"/>
    <w:rsid w:val="00FB67F1"/>
    <w:rsid w:val="00FC240A"/>
    <w:rsid w:val="00FC5277"/>
    <w:rsid w:val="00FC5B91"/>
    <w:rsid w:val="00FC7E81"/>
    <w:rsid w:val="00FD0D24"/>
    <w:rsid w:val="00FD1B7E"/>
    <w:rsid w:val="00FD52E7"/>
    <w:rsid w:val="00FD7E17"/>
    <w:rsid w:val="00FE0A25"/>
    <w:rsid w:val="00FE0DCC"/>
    <w:rsid w:val="00FE154F"/>
    <w:rsid w:val="00FE3992"/>
    <w:rsid w:val="00FE49D7"/>
    <w:rsid w:val="00FE4E72"/>
    <w:rsid w:val="00FE5377"/>
    <w:rsid w:val="00FF091F"/>
    <w:rsid w:val="00FF0D59"/>
    <w:rsid w:val="00FF608B"/>
    <w:rsid w:val="00FF6391"/>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170"/>
    <o:shapelayout v:ext="edit">
      <o:idmap v:ext="edit" data="1"/>
      <o:rules v:ext="edit">
        <o:r id="V:Rule25" type="connector" idref="#_x0000_s1334">
          <o:proxy start="" idref="#_x0000_s1323" connectloc="6"/>
          <o:proxy end="" idref="#_x0000_s1325" connectloc="2"/>
        </o:r>
        <o:r id="V:Rule26" type="connector" idref="#_x0000_s1333">
          <o:proxy start="" idref="#_x0000_s1324" connectloc="6"/>
          <o:proxy end="" idref="#_x0000_s1325" connectloc="4"/>
        </o:r>
        <o:r id="V:Rule27" type="connector" idref="#_x0000_s1331"/>
        <o:r id="V:Rule28" type="connector" idref="#_x0000_s1332"/>
        <o:r id="V:Rule29" type="connector" idref="#_x0000_s1330"/>
        <o:r id="V:Rule30" type="connector" idref="#_x0000_s1335">
          <o:proxy start="" idref="#_x0000_s1322" connectloc="5"/>
        </o:r>
        <o:r id="V:Rule31" type="connector" idref="#_x0000_s1248">
          <o:proxy start="" idref="#_x0000_s1244" connectloc="4"/>
          <o:proxy end="" idref="#_x0000_s1245" connectloc="0"/>
        </o:r>
        <o:r id="V:Rule32" type="connector" idref="#_x0000_s1336">
          <o:proxy start="" idref="#_x0000_s1318" connectloc="6"/>
          <o:proxy end="" idref="#_x0000_s1319" connectloc="2"/>
        </o:r>
        <o:r id="V:Rule33" type="connector" idref="#_x0000_s1249">
          <o:proxy start="" idref="#_x0000_s1247" connectloc="4"/>
          <o:proxy end="" idref="#_x0000_s1246" connectloc="0"/>
        </o:r>
        <o:r id="V:Rule34" type="connector" idref="#_x0000_s1329">
          <o:proxy start="" idref="#_x0000_s1323" connectloc="5"/>
          <o:proxy end="" idref="#_x0000_s1324" connectloc="0"/>
        </o:r>
        <o:r id="V:Rule35" type="connector" idref="#_x0000_s1337">
          <o:proxy start="" idref="#_x0000_s1324" connectloc="2"/>
          <o:proxy end="" idref="#_x0000_s1323" connectloc="3"/>
        </o:r>
        <o:r id="V:Rule36" type="connector" idref="#_x0000_s1259">
          <o:proxy start="" idref="#_x0000_s1257" connectloc="5"/>
          <o:proxy end="" idref="#_x0000_s1256" connectloc="0"/>
        </o:r>
        <o:r id="V:Rule37" type="connector" idref="#_x0000_s1250">
          <o:proxy start="" idref="#_x0000_s1245" connectloc="6"/>
          <o:proxy end="" idref="#_x0000_s1247" connectloc="3"/>
        </o:r>
        <o:r id="V:Rule38" type="connector" idref="#_x0000_s1261">
          <o:proxy start="" idref="#_x0000_s1266" connectloc="3"/>
          <o:proxy end="" idref="#_x0000_s1254" connectloc="6"/>
        </o:r>
        <o:r id="V:Rule39" type="connector" idref="#_x0000_s1251">
          <o:proxy start="" idref="#_x0000_s1247" connectloc="2"/>
          <o:proxy end="" idref="#_x0000_s1244" connectloc="6"/>
        </o:r>
        <o:r id="V:Rule40" type="connector" idref="#_x0000_s1270">
          <o:proxy start="" idref="#_x0000_s1244" connectloc="2"/>
          <o:proxy end="" idref="#_x0000_s1269" connectloc="6"/>
        </o:r>
        <o:r id="V:Rule41" type="connector" idref="#_x0000_s1327">
          <o:proxy start="" idref="#_x0000_s1319" connectloc="3"/>
          <o:proxy end="" idref="#_x0000_s1325" connectloc="0"/>
        </o:r>
        <o:r id="V:Rule42" type="connector" idref="#_x0000_s1258">
          <o:proxy start="" idref="#_x0000_s1254" connectloc="4"/>
          <o:proxy end="" idref="#_x0000_s1255" connectloc="0"/>
        </o:r>
        <o:r id="V:Rule43" type="connector" idref="#_x0000_s1273">
          <o:proxy start="" idref="#_x0000_s1254" connectloc="2"/>
          <o:proxy end="" idref="#_x0000_s1272" connectloc="6"/>
        </o:r>
        <o:r id="V:Rule44" type="connector" idref="#_x0000_s1328">
          <o:proxy start="" idref="#_x0000_s1322" connectloc="4"/>
          <o:proxy end="" idref="#_x0000_s1323" connectloc="0"/>
        </o:r>
        <o:r id="V:Rule45" type="connector" idref="#_x0000_s1267">
          <o:proxy start="" idref="#_x0000_s1266" connectloc="4"/>
          <o:proxy end="" idref="#_x0000_s1257" connectloc="0"/>
        </o:r>
        <o:r id="V:Rule46" type="connector" idref="#_x0000_s1326">
          <o:proxy start="" idref="#_x0000_s1321" connectloc="4"/>
          <o:proxy end="" idref="#_x0000_s1320" connectloc="0"/>
        </o:r>
        <o:r id="V:Rule47" type="connector" idref="#_x0000_s1260">
          <o:proxy start="" idref="#_x0000_s1255" connectloc="4"/>
          <o:proxy end="" idref="#_x0000_s1265" connectloc="2"/>
        </o:r>
        <o:r id="V:Rule48" type="connector" idref="#_x0000_s1268">
          <o:proxy start="" idref="#_x0000_s1257" connectloc="3"/>
          <o:proxy end="" idref="#_x0000_s1265" connectloc="0"/>
        </o:r>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he-IL"/>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38AD"/>
    <w:rPr>
      <w:sz w:val="24"/>
      <w:szCs w:val="24"/>
      <w:lang w:bidi="ar-SA"/>
    </w:rPr>
  </w:style>
  <w:style w:type="paragraph" w:styleId="Heading1">
    <w:name w:val="heading 1"/>
    <w:basedOn w:val="Normal"/>
    <w:qFormat/>
    <w:rsid w:val="005D38AD"/>
    <w:pPr>
      <w:spacing w:before="100" w:beforeAutospacing="1" w:after="100" w:afterAutospacing="1"/>
      <w:outlineLvl w:val="0"/>
    </w:pPr>
    <w:rPr>
      <w:b/>
      <w:bCs/>
      <w:kern w:val="36"/>
      <w:sz w:val="48"/>
      <w:szCs w:val="48"/>
    </w:rPr>
  </w:style>
  <w:style w:type="paragraph" w:styleId="Heading3">
    <w:name w:val="heading 3"/>
    <w:basedOn w:val="Normal"/>
    <w:qFormat/>
    <w:rsid w:val="005D38AD"/>
    <w:pPr>
      <w:spacing w:before="100" w:beforeAutospacing="1" w:after="100" w:afterAutospacing="1"/>
      <w:outlineLvl w:val="2"/>
    </w:pPr>
    <w:rPr>
      <w:b/>
      <w:bCs/>
      <w:sz w:val="27"/>
      <w:szCs w:val="27"/>
    </w:rPr>
  </w:style>
  <w:style w:type="paragraph" w:styleId="Heading4">
    <w:name w:val="heading 4"/>
    <w:basedOn w:val="Normal"/>
    <w:qFormat/>
    <w:rsid w:val="005D38AD"/>
    <w:pPr>
      <w:spacing w:before="100" w:beforeAutospacing="1" w:after="100" w:afterAutospacing="1"/>
      <w:outlineLvl w:val="3"/>
    </w:pPr>
    <w:rPr>
      <w:b/>
      <w:bCs/>
    </w:rPr>
  </w:style>
  <w:style w:type="paragraph" w:styleId="Heading5">
    <w:name w:val="heading 5"/>
    <w:basedOn w:val="Normal"/>
    <w:qFormat/>
    <w:rsid w:val="005D38AD"/>
    <w:pPr>
      <w:spacing w:before="100" w:beforeAutospacing="1" w:after="100" w:afterAutospacing="1"/>
      <w:outlineLvl w:val="4"/>
    </w:pPr>
    <w:rPr>
      <w:b/>
      <w:b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rsid w:val="005D38AD"/>
    <w:rPr>
      <w:color w:val="0000FF"/>
      <w:u w:val="single"/>
    </w:rPr>
  </w:style>
  <w:style w:type="character" w:styleId="FollowedHyperlink">
    <w:name w:val="FollowedHyperlink"/>
    <w:basedOn w:val="DefaultParagraphFont"/>
    <w:rsid w:val="005D38AD"/>
    <w:rPr>
      <w:color w:val="0000FF"/>
      <w:u w:val="single"/>
    </w:rPr>
  </w:style>
  <w:style w:type="paragraph" w:styleId="Footer">
    <w:name w:val="footer"/>
    <w:basedOn w:val="Normal"/>
    <w:rsid w:val="00091E8D"/>
    <w:pPr>
      <w:tabs>
        <w:tab w:val="center" w:pos="4320"/>
        <w:tab w:val="right" w:pos="8640"/>
      </w:tabs>
    </w:pPr>
  </w:style>
  <w:style w:type="character" w:styleId="PageNumber">
    <w:name w:val="page number"/>
    <w:basedOn w:val="DefaultParagraphFont"/>
    <w:rsid w:val="00091E8D"/>
  </w:style>
  <w:style w:type="table" w:styleId="TableGrid">
    <w:name w:val="Table Grid"/>
    <w:basedOn w:val="TableNormal"/>
    <w:rsid w:val="00CA486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7603F"/>
    <w:pPr>
      <w:ind w:left="720"/>
      <w:contextualSpacing/>
    </w:pPr>
  </w:style>
  <w:style w:type="paragraph" w:styleId="BalloonText">
    <w:name w:val="Balloon Text"/>
    <w:basedOn w:val="Normal"/>
    <w:link w:val="BalloonTextChar"/>
    <w:rsid w:val="007A1FB0"/>
    <w:rPr>
      <w:rFonts w:ascii="Tahoma" w:hAnsi="Tahoma" w:cs="Tahoma"/>
      <w:sz w:val="16"/>
      <w:szCs w:val="16"/>
    </w:rPr>
  </w:style>
  <w:style w:type="character" w:customStyle="1" w:styleId="BalloonTextChar">
    <w:name w:val="Balloon Text Char"/>
    <w:basedOn w:val="DefaultParagraphFont"/>
    <w:link w:val="BalloonText"/>
    <w:rsid w:val="007A1FB0"/>
    <w:rPr>
      <w:rFonts w:ascii="Tahoma" w:hAnsi="Tahoma" w:cs="Tahoma"/>
      <w:sz w:val="16"/>
      <w:szCs w:val="16"/>
      <w:lang w:bidi="ar-SA"/>
    </w:rPr>
  </w:style>
  <w:style w:type="paragraph" w:styleId="HTMLPreformatted">
    <w:name w:val="HTML Preformatted"/>
    <w:basedOn w:val="Normal"/>
    <w:link w:val="HTMLPreformattedChar"/>
    <w:rsid w:val="00CB16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Arial Unicode MS" w:eastAsia="Arial Unicode MS" w:hAnsi="Arial Unicode MS" w:cs="Arial Unicode MS" w:hint="eastAsia"/>
      <w:sz w:val="20"/>
      <w:szCs w:val="20"/>
      <w:lang w:eastAsia="he-IL" w:bidi="he-IL"/>
    </w:rPr>
  </w:style>
  <w:style w:type="character" w:customStyle="1" w:styleId="HTMLPreformattedChar">
    <w:name w:val="HTML Preformatted Char"/>
    <w:basedOn w:val="DefaultParagraphFont"/>
    <w:link w:val="HTMLPreformatted"/>
    <w:rsid w:val="00CB1688"/>
    <w:rPr>
      <w:rFonts w:ascii="Arial Unicode MS" w:eastAsia="Arial Unicode MS" w:hAnsi="Arial Unicode MS" w:cs="Arial Unicode MS"/>
      <w:lang w:eastAsia="he-IL"/>
    </w:rPr>
  </w:style>
  <w:style w:type="character" w:styleId="PlaceholderText">
    <w:name w:val="Placeholder Text"/>
    <w:basedOn w:val="DefaultParagraphFont"/>
    <w:uiPriority w:val="99"/>
    <w:semiHidden/>
    <w:rsid w:val="00D63F1C"/>
    <w:rPr>
      <w:color w:val="808080"/>
    </w:rPr>
  </w:style>
</w:styles>
</file>

<file path=word/webSettings.xml><?xml version="1.0" encoding="utf-8"?>
<w:webSettings xmlns:r="http://schemas.openxmlformats.org/officeDocument/2006/relationships" xmlns:w="http://schemas.openxmlformats.org/wordprocessingml/2006/main">
  <w:divs>
    <w:div w:id="216746988">
      <w:marLeft w:val="0"/>
      <w:marRight w:val="0"/>
      <w:marTop w:val="0"/>
      <w:marBottom w:val="0"/>
      <w:divBdr>
        <w:top w:val="none" w:sz="0" w:space="0" w:color="auto"/>
        <w:left w:val="none" w:sz="0" w:space="0" w:color="auto"/>
        <w:bottom w:val="none" w:sz="0" w:space="0" w:color="auto"/>
        <w:right w:val="none" w:sz="0" w:space="0" w:color="auto"/>
      </w:divBdr>
    </w:div>
    <w:div w:id="376929421">
      <w:marLeft w:val="0"/>
      <w:marRight w:val="0"/>
      <w:marTop w:val="0"/>
      <w:marBottom w:val="0"/>
      <w:divBdr>
        <w:top w:val="none" w:sz="0" w:space="0" w:color="auto"/>
        <w:left w:val="none" w:sz="0" w:space="0" w:color="auto"/>
        <w:bottom w:val="none" w:sz="0" w:space="0" w:color="auto"/>
        <w:right w:val="none" w:sz="0" w:space="0" w:color="auto"/>
      </w:divBdr>
      <w:divsChild>
        <w:div w:id="120809513">
          <w:marLeft w:val="547"/>
          <w:marRight w:val="0"/>
          <w:marTop w:val="115"/>
          <w:marBottom w:val="0"/>
          <w:divBdr>
            <w:top w:val="none" w:sz="0" w:space="0" w:color="auto"/>
            <w:left w:val="none" w:sz="0" w:space="0" w:color="auto"/>
            <w:bottom w:val="none" w:sz="0" w:space="0" w:color="auto"/>
            <w:right w:val="none" w:sz="0" w:space="0" w:color="auto"/>
          </w:divBdr>
        </w:div>
        <w:div w:id="140271671">
          <w:marLeft w:val="547"/>
          <w:marRight w:val="0"/>
          <w:marTop w:val="115"/>
          <w:marBottom w:val="0"/>
          <w:divBdr>
            <w:top w:val="none" w:sz="0" w:space="0" w:color="auto"/>
            <w:left w:val="none" w:sz="0" w:space="0" w:color="auto"/>
            <w:bottom w:val="none" w:sz="0" w:space="0" w:color="auto"/>
            <w:right w:val="none" w:sz="0" w:space="0" w:color="auto"/>
          </w:divBdr>
        </w:div>
        <w:div w:id="647517964">
          <w:marLeft w:val="547"/>
          <w:marRight w:val="0"/>
          <w:marTop w:val="115"/>
          <w:marBottom w:val="0"/>
          <w:divBdr>
            <w:top w:val="none" w:sz="0" w:space="0" w:color="auto"/>
            <w:left w:val="none" w:sz="0" w:space="0" w:color="auto"/>
            <w:bottom w:val="none" w:sz="0" w:space="0" w:color="auto"/>
            <w:right w:val="none" w:sz="0" w:space="0" w:color="auto"/>
          </w:divBdr>
        </w:div>
        <w:div w:id="1139417711">
          <w:marLeft w:val="547"/>
          <w:marRight w:val="0"/>
          <w:marTop w:val="115"/>
          <w:marBottom w:val="0"/>
          <w:divBdr>
            <w:top w:val="none" w:sz="0" w:space="0" w:color="auto"/>
            <w:left w:val="none" w:sz="0" w:space="0" w:color="auto"/>
            <w:bottom w:val="none" w:sz="0" w:space="0" w:color="auto"/>
            <w:right w:val="none" w:sz="0" w:space="0" w:color="auto"/>
          </w:divBdr>
        </w:div>
        <w:div w:id="1980064973">
          <w:marLeft w:val="547"/>
          <w:marRight w:val="0"/>
          <w:marTop w:val="115"/>
          <w:marBottom w:val="0"/>
          <w:divBdr>
            <w:top w:val="none" w:sz="0" w:space="0" w:color="auto"/>
            <w:left w:val="none" w:sz="0" w:space="0" w:color="auto"/>
            <w:bottom w:val="none" w:sz="0" w:space="0" w:color="auto"/>
            <w:right w:val="none" w:sz="0" w:space="0" w:color="auto"/>
          </w:divBdr>
        </w:div>
      </w:divsChild>
    </w:div>
    <w:div w:id="436678113">
      <w:marLeft w:val="0"/>
      <w:marRight w:val="0"/>
      <w:marTop w:val="0"/>
      <w:marBottom w:val="0"/>
      <w:divBdr>
        <w:top w:val="none" w:sz="0" w:space="0" w:color="auto"/>
        <w:left w:val="none" w:sz="0" w:space="0" w:color="auto"/>
        <w:bottom w:val="none" w:sz="0" w:space="0" w:color="auto"/>
        <w:right w:val="none" w:sz="0" w:space="0" w:color="auto"/>
      </w:divBdr>
      <w:divsChild>
        <w:div w:id="221210116">
          <w:marLeft w:val="1166"/>
          <w:marRight w:val="0"/>
          <w:marTop w:val="134"/>
          <w:marBottom w:val="0"/>
          <w:divBdr>
            <w:top w:val="none" w:sz="0" w:space="0" w:color="auto"/>
            <w:left w:val="none" w:sz="0" w:space="0" w:color="auto"/>
            <w:bottom w:val="none" w:sz="0" w:space="0" w:color="auto"/>
            <w:right w:val="none" w:sz="0" w:space="0" w:color="auto"/>
          </w:divBdr>
        </w:div>
        <w:div w:id="227157876">
          <w:marLeft w:val="547"/>
          <w:marRight w:val="0"/>
          <w:marTop w:val="154"/>
          <w:marBottom w:val="0"/>
          <w:divBdr>
            <w:top w:val="none" w:sz="0" w:space="0" w:color="auto"/>
            <w:left w:val="none" w:sz="0" w:space="0" w:color="auto"/>
            <w:bottom w:val="none" w:sz="0" w:space="0" w:color="auto"/>
            <w:right w:val="none" w:sz="0" w:space="0" w:color="auto"/>
          </w:divBdr>
        </w:div>
        <w:div w:id="516848302">
          <w:marLeft w:val="547"/>
          <w:marRight w:val="0"/>
          <w:marTop w:val="154"/>
          <w:marBottom w:val="0"/>
          <w:divBdr>
            <w:top w:val="none" w:sz="0" w:space="0" w:color="auto"/>
            <w:left w:val="none" w:sz="0" w:space="0" w:color="auto"/>
            <w:bottom w:val="none" w:sz="0" w:space="0" w:color="auto"/>
            <w:right w:val="none" w:sz="0" w:space="0" w:color="auto"/>
          </w:divBdr>
        </w:div>
        <w:div w:id="1170606651">
          <w:marLeft w:val="1166"/>
          <w:marRight w:val="0"/>
          <w:marTop w:val="134"/>
          <w:marBottom w:val="0"/>
          <w:divBdr>
            <w:top w:val="none" w:sz="0" w:space="0" w:color="auto"/>
            <w:left w:val="none" w:sz="0" w:space="0" w:color="auto"/>
            <w:bottom w:val="none" w:sz="0" w:space="0" w:color="auto"/>
            <w:right w:val="none" w:sz="0" w:space="0" w:color="auto"/>
          </w:divBdr>
        </w:div>
      </w:divsChild>
    </w:div>
    <w:div w:id="513692159">
      <w:marLeft w:val="0"/>
      <w:marRight w:val="0"/>
      <w:marTop w:val="0"/>
      <w:marBottom w:val="0"/>
      <w:divBdr>
        <w:top w:val="none" w:sz="0" w:space="0" w:color="auto"/>
        <w:left w:val="none" w:sz="0" w:space="0" w:color="auto"/>
        <w:bottom w:val="none" w:sz="0" w:space="0" w:color="auto"/>
        <w:right w:val="none" w:sz="0" w:space="0" w:color="auto"/>
      </w:divBdr>
      <w:divsChild>
        <w:div w:id="283855862">
          <w:marLeft w:val="547"/>
          <w:marRight w:val="0"/>
          <w:marTop w:val="134"/>
          <w:marBottom w:val="0"/>
          <w:divBdr>
            <w:top w:val="none" w:sz="0" w:space="0" w:color="auto"/>
            <w:left w:val="none" w:sz="0" w:space="0" w:color="auto"/>
            <w:bottom w:val="none" w:sz="0" w:space="0" w:color="auto"/>
            <w:right w:val="none" w:sz="0" w:space="0" w:color="auto"/>
          </w:divBdr>
        </w:div>
        <w:div w:id="919755489">
          <w:marLeft w:val="547"/>
          <w:marRight w:val="0"/>
          <w:marTop w:val="134"/>
          <w:marBottom w:val="0"/>
          <w:divBdr>
            <w:top w:val="none" w:sz="0" w:space="0" w:color="auto"/>
            <w:left w:val="none" w:sz="0" w:space="0" w:color="auto"/>
            <w:bottom w:val="none" w:sz="0" w:space="0" w:color="auto"/>
            <w:right w:val="none" w:sz="0" w:space="0" w:color="auto"/>
          </w:divBdr>
        </w:div>
        <w:div w:id="992178378">
          <w:marLeft w:val="547"/>
          <w:marRight w:val="0"/>
          <w:marTop w:val="134"/>
          <w:marBottom w:val="0"/>
          <w:divBdr>
            <w:top w:val="none" w:sz="0" w:space="0" w:color="auto"/>
            <w:left w:val="none" w:sz="0" w:space="0" w:color="auto"/>
            <w:bottom w:val="none" w:sz="0" w:space="0" w:color="auto"/>
            <w:right w:val="none" w:sz="0" w:space="0" w:color="auto"/>
          </w:divBdr>
        </w:div>
        <w:div w:id="1189442666">
          <w:marLeft w:val="547"/>
          <w:marRight w:val="0"/>
          <w:marTop w:val="134"/>
          <w:marBottom w:val="0"/>
          <w:divBdr>
            <w:top w:val="none" w:sz="0" w:space="0" w:color="auto"/>
            <w:left w:val="none" w:sz="0" w:space="0" w:color="auto"/>
            <w:bottom w:val="none" w:sz="0" w:space="0" w:color="auto"/>
            <w:right w:val="none" w:sz="0" w:space="0" w:color="auto"/>
          </w:divBdr>
        </w:div>
      </w:divsChild>
    </w:div>
    <w:div w:id="932514449">
      <w:marLeft w:val="0"/>
      <w:marRight w:val="0"/>
      <w:marTop w:val="0"/>
      <w:marBottom w:val="0"/>
      <w:divBdr>
        <w:top w:val="none" w:sz="0" w:space="0" w:color="auto"/>
        <w:left w:val="none" w:sz="0" w:space="0" w:color="auto"/>
        <w:bottom w:val="none" w:sz="0" w:space="0" w:color="auto"/>
        <w:right w:val="none" w:sz="0" w:space="0" w:color="auto"/>
      </w:divBdr>
      <w:divsChild>
        <w:div w:id="152337518">
          <w:marLeft w:val="547"/>
          <w:marRight w:val="0"/>
          <w:marTop w:val="154"/>
          <w:marBottom w:val="0"/>
          <w:divBdr>
            <w:top w:val="none" w:sz="0" w:space="0" w:color="auto"/>
            <w:left w:val="none" w:sz="0" w:space="0" w:color="auto"/>
            <w:bottom w:val="none" w:sz="0" w:space="0" w:color="auto"/>
            <w:right w:val="none" w:sz="0" w:space="0" w:color="auto"/>
          </w:divBdr>
        </w:div>
      </w:divsChild>
    </w:div>
    <w:div w:id="1336418779">
      <w:marLeft w:val="0"/>
      <w:marRight w:val="0"/>
      <w:marTop w:val="0"/>
      <w:marBottom w:val="0"/>
      <w:divBdr>
        <w:top w:val="none" w:sz="0" w:space="0" w:color="auto"/>
        <w:left w:val="none" w:sz="0" w:space="0" w:color="auto"/>
        <w:bottom w:val="none" w:sz="0" w:space="0" w:color="auto"/>
        <w:right w:val="none" w:sz="0" w:space="0" w:color="auto"/>
      </w:divBdr>
    </w:div>
    <w:div w:id="1840347208">
      <w:marLeft w:val="0"/>
      <w:marRight w:val="0"/>
      <w:marTop w:val="0"/>
      <w:marBottom w:val="0"/>
      <w:divBdr>
        <w:top w:val="none" w:sz="0" w:space="0" w:color="auto"/>
        <w:left w:val="none" w:sz="0" w:space="0" w:color="auto"/>
        <w:bottom w:val="none" w:sz="0" w:space="0" w:color="auto"/>
        <w:right w:val="none" w:sz="0" w:space="0" w:color="auto"/>
      </w:divBdr>
      <w:divsChild>
        <w:div w:id="161549211">
          <w:marLeft w:val="547"/>
          <w:marRight w:val="0"/>
          <w:marTop w:val="134"/>
          <w:marBottom w:val="0"/>
          <w:divBdr>
            <w:top w:val="none" w:sz="0" w:space="0" w:color="auto"/>
            <w:left w:val="none" w:sz="0" w:space="0" w:color="auto"/>
            <w:bottom w:val="none" w:sz="0" w:space="0" w:color="auto"/>
            <w:right w:val="none" w:sz="0" w:space="0" w:color="auto"/>
          </w:divBdr>
        </w:div>
        <w:div w:id="393818208">
          <w:marLeft w:val="547"/>
          <w:marRight w:val="0"/>
          <w:marTop w:val="134"/>
          <w:marBottom w:val="0"/>
          <w:divBdr>
            <w:top w:val="none" w:sz="0" w:space="0" w:color="auto"/>
            <w:left w:val="none" w:sz="0" w:space="0" w:color="auto"/>
            <w:bottom w:val="none" w:sz="0" w:space="0" w:color="auto"/>
            <w:right w:val="none" w:sz="0" w:space="0" w:color="auto"/>
          </w:divBdr>
        </w:div>
        <w:div w:id="1337197557">
          <w:marLeft w:val="547"/>
          <w:marRight w:val="0"/>
          <w:marTop w:val="134"/>
          <w:marBottom w:val="0"/>
          <w:divBdr>
            <w:top w:val="none" w:sz="0" w:space="0" w:color="auto"/>
            <w:left w:val="none" w:sz="0" w:space="0" w:color="auto"/>
            <w:bottom w:val="none" w:sz="0" w:space="0" w:color="auto"/>
            <w:right w:val="none" w:sz="0" w:space="0" w:color="auto"/>
          </w:divBdr>
        </w:div>
        <w:div w:id="1377462340">
          <w:marLeft w:val="547"/>
          <w:marRight w:val="0"/>
          <w:marTop w:val="134"/>
          <w:marBottom w:val="0"/>
          <w:divBdr>
            <w:top w:val="none" w:sz="0" w:space="0" w:color="auto"/>
            <w:left w:val="none" w:sz="0" w:space="0" w:color="auto"/>
            <w:bottom w:val="none" w:sz="0" w:space="0" w:color="auto"/>
            <w:right w:val="none" w:sz="0" w:space="0" w:color="auto"/>
          </w:divBdr>
        </w:div>
      </w:divsChild>
    </w:div>
    <w:div w:id="2032605414">
      <w:marLeft w:val="0"/>
      <w:marRight w:val="0"/>
      <w:marTop w:val="0"/>
      <w:marBottom w:val="0"/>
      <w:divBdr>
        <w:top w:val="none" w:sz="0" w:space="0" w:color="auto"/>
        <w:left w:val="none" w:sz="0" w:space="0" w:color="auto"/>
        <w:bottom w:val="none" w:sz="0" w:space="0" w:color="auto"/>
        <w:right w:val="none" w:sz="0" w:space="0" w:color="auto"/>
      </w:divBdr>
    </w:div>
    <w:div w:id="2135100918">
      <w:marLeft w:val="0"/>
      <w:marRight w:val="0"/>
      <w:marTop w:val="0"/>
      <w:marBottom w:val="0"/>
      <w:divBdr>
        <w:top w:val="none" w:sz="0" w:space="0" w:color="auto"/>
        <w:left w:val="none" w:sz="0" w:space="0" w:color="auto"/>
        <w:bottom w:val="none" w:sz="0" w:space="0" w:color="auto"/>
        <w:right w:val="none" w:sz="0" w:space="0" w:color="auto"/>
      </w:divBdr>
      <w:divsChild>
        <w:div w:id="619382554">
          <w:marLeft w:val="1166"/>
          <w:marRight w:val="0"/>
          <w:marTop w:val="134"/>
          <w:marBottom w:val="0"/>
          <w:divBdr>
            <w:top w:val="none" w:sz="0" w:space="0" w:color="auto"/>
            <w:left w:val="none" w:sz="0" w:space="0" w:color="auto"/>
            <w:bottom w:val="none" w:sz="0" w:space="0" w:color="auto"/>
            <w:right w:val="none" w:sz="0" w:space="0" w:color="auto"/>
          </w:divBdr>
        </w:div>
        <w:div w:id="723145121">
          <w:marLeft w:val="547"/>
          <w:marRight w:val="0"/>
          <w:marTop w:val="154"/>
          <w:marBottom w:val="0"/>
          <w:divBdr>
            <w:top w:val="none" w:sz="0" w:space="0" w:color="auto"/>
            <w:left w:val="none" w:sz="0" w:space="0" w:color="auto"/>
            <w:bottom w:val="none" w:sz="0" w:space="0" w:color="auto"/>
            <w:right w:val="none" w:sz="0" w:space="0" w:color="auto"/>
          </w:divBdr>
        </w:div>
        <w:div w:id="1867480199">
          <w:marLeft w:val="1166"/>
          <w:marRight w:val="0"/>
          <w:marTop w:val="134"/>
          <w:marBottom w:val="0"/>
          <w:divBdr>
            <w:top w:val="none" w:sz="0" w:space="0" w:color="auto"/>
            <w:left w:val="none" w:sz="0" w:space="0" w:color="auto"/>
            <w:bottom w:val="none" w:sz="0" w:space="0" w:color="auto"/>
            <w:right w:val="none" w:sz="0" w:space="0" w:color="auto"/>
          </w:divBdr>
        </w:div>
      </w:divsChild>
    </w:div>
  </w:divs>
  <w:encoding w:val="us-ascii"/>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7.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image" Target="media/image12.png"/><Relationship Id="rId38" Type="http://schemas.openxmlformats.org/officeDocument/2006/relationships/oleObject" Target="embeddings/oleObject16.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image" Target="media/image15.wmf"/><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image" Target="media/image11.wmf"/><Relationship Id="rId35" Type="http://schemas.openxmlformats.org/officeDocument/2006/relationships/image" Target="media/image14.wmf"/><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7F10B99-B2C9-4B60-868A-020AB57D25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TotalTime>
  <Pages>10</Pages>
  <Words>2115</Words>
  <Characters>12057</Characters>
  <Application>Microsoft Office Word</Application>
  <DocSecurity>0</DocSecurity>
  <Lines>100</Lines>
  <Paragraphs>28</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Exercise No</vt:lpstr>
      <vt:lpstr>Exercise No</vt:lpstr>
    </vt:vector>
  </TitlesOfParts>
  <Company>Bgu</Company>
  <LinksUpToDate>false</LinksUpToDate>
  <CharactersWithSpaces>1414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ercise No</dc:title>
  <dc:creator>leve</dc:creator>
  <cp:lastModifiedBy>amitbenb</cp:lastModifiedBy>
  <cp:revision>163</cp:revision>
  <cp:lastPrinted>2010-06-03T11:25:00Z</cp:lastPrinted>
  <dcterms:created xsi:type="dcterms:W3CDTF">2012-06-14T15:11:00Z</dcterms:created>
  <dcterms:modified xsi:type="dcterms:W3CDTF">2012-06-16T22: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